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5DFB" w:rsidRDefault="00605DFB" w:rsidP="008B7E32">
      <w:pPr>
        <w:pStyle w:val="ac"/>
        <w:spacing w:line="276" w:lineRule="auto"/>
        <w:ind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bookmarkStart w:id="0" w:name="_GoBack"/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0425" cy="8394065"/>
            <wp:effectExtent l="0" t="0" r="3175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056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5940425" cy="839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605DFB" w:rsidRDefault="00605DFB" w:rsidP="008B7E32">
      <w:pPr>
        <w:pStyle w:val="ac"/>
        <w:spacing w:line="276" w:lineRule="auto"/>
        <w:ind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605DFB" w:rsidRDefault="00605DFB" w:rsidP="008B7E32">
      <w:pPr>
        <w:pStyle w:val="ac"/>
        <w:spacing w:line="276" w:lineRule="auto"/>
        <w:ind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605DFB" w:rsidRDefault="00605DFB" w:rsidP="008B7E32">
      <w:pPr>
        <w:pStyle w:val="ac"/>
        <w:spacing w:line="276" w:lineRule="auto"/>
        <w:ind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605DFB" w:rsidRDefault="00605DFB" w:rsidP="008B7E32">
      <w:pPr>
        <w:pStyle w:val="ac"/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57D70001" wp14:editId="6E27FCE7">
            <wp:extent cx="5940425" cy="8394065"/>
            <wp:effectExtent l="0" t="0" r="3175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053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5940425" cy="839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5DFB" w:rsidRDefault="00605DFB" w:rsidP="008B7E32">
      <w:pPr>
        <w:pStyle w:val="ac"/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605DFB" w:rsidRDefault="00605DFB" w:rsidP="008B7E32">
      <w:pPr>
        <w:pStyle w:val="ac"/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605DFB" w:rsidRDefault="00605DFB" w:rsidP="008B7E32">
      <w:pPr>
        <w:pStyle w:val="ac"/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605DFB" w:rsidRDefault="00605DFB" w:rsidP="008B7E32">
      <w:pPr>
        <w:pStyle w:val="ac"/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605DFB" w:rsidRDefault="00605DFB" w:rsidP="008B7E32">
      <w:pPr>
        <w:pStyle w:val="ac"/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8B7E32" w:rsidRPr="003C7209" w:rsidRDefault="008B7E32" w:rsidP="008B7E32">
      <w:pPr>
        <w:pStyle w:val="ac"/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3C7209">
        <w:rPr>
          <w:rFonts w:ascii="Times New Roman" w:hAnsi="Times New Roman" w:cs="Times New Roman"/>
          <w:sz w:val="24"/>
          <w:szCs w:val="24"/>
        </w:rPr>
        <w:t>Рабочая программа по математике для 5-</w:t>
      </w:r>
      <w:r>
        <w:rPr>
          <w:rFonts w:ascii="Times New Roman" w:hAnsi="Times New Roman" w:cs="Times New Roman"/>
          <w:sz w:val="24"/>
          <w:szCs w:val="24"/>
        </w:rPr>
        <w:t xml:space="preserve">6 </w:t>
      </w:r>
      <w:r w:rsidRPr="003C7209">
        <w:rPr>
          <w:rFonts w:ascii="Times New Roman" w:hAnsi="Times New Roman" w:cs="Times New Roman"/>
          <w:sz w:val="24"/>
          <w:szCs w:val="24"/>
        </w:rPr>
        <w:t>х классов  разработана на основе требований к результатам освоения основной образовательной программы основного общего образования МБОУ «</w:t>
      </w:r>
      <w:proofErr w:type="spellStart"/>
      <w:r w:rsidRPr="003C7209">
        <w:rPr>
          <w:rFonts w:ascii="Times New Roman" w:hAnsi="Times New Roman" w:cs="Times New Roman"/>
          <w:sz w:val="24"/>
          <w:szCs w:val="24"/>
        </w:rPr>
        <w:t>Тельминская</w:t>
      </w:r>
      <w:proofErr w:type="spellEnd"/>
      <w:r w:rsidRPr="003C7209">
        <w:rPr>
          <w:rFonts w:ascii="Times New Roman" w:hAnsi="Times New Roman" w:cs="Times New Roman"/>
          <w:sz w:val="24"/>
          <w:szCs w:val="24"/>
        </w:rPr>
        <w:t xml:space="preserve"> СОШ»</w:t>
      </w:r>
      <w:r>
        <w:rPr>
          <w:rFonts w:ascii="Times New Roman" w:hAnsi="Times New Roman" w:cs="Times New Roman"/>
          <w:sz w:val="24"/>
          <w:szCs w:val="24"/>
        </w:rPr>
        <w:t xml:space="preserve"> и других её разделов, с учетом изменений, внесенных в федеральный государственный образовательный стандарт основного общего образования (приказ </w:t>
      </w:r>
      <w:proofErr w:type="spellStart"/>
      <w:r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оссии  от 31.12.2015 г. № 1577)</w:t>
      </w:r>
      <w:r w:rsidRPr="003C7209">
        <w:rPr>
          <w:rFonts w:ascii="Times New Roman" w:hAnsi="Times New Roman" w:cs="Times New Roman"/>
          <w:sz w:val="24"/>
          <w:szCs w:val="24"/>
        </w:rPr>
        <w:t>.</w:t>
      </w:r>
    </w:p>
    <w:p w:rsidR="008B7E32" w:rsidRDefault="008B7E32" w:rsidP="008B7E32">
      <w:pPr>
        <w:tabs>
          <w:tab w:val="left" w:pos="426"/>
          <w:tab w:val="left" w:pos="709"/>
        </w:tabs>
        <w:spacing w:after="0"/>
        <w:ind w:firstLine="284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8B7E32" w:rsidRPr="005B5B6C" w:rsidRDefault="008B7E32" w:rsidP="008B7E32">
      <w:pPr>
        <w:pStyle w:val="a5"/>
        <w:numPr>
          <w:ilvl w:val="0"/>
          <w:numId w:val="1"/>
        </w:numPr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  <w:lang w:eastAsia="ru-RU"/>
        </w:rPr>
      </w:pPr>
      <w:r w:rsidRPr="005B5B6C"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  <w:lang w:eastAsia="ru-RU"/>
        </w:rPr>
        <w:t xml:space="preserve">Планируемые результаты освоения </w:t>
      </w:r>
    </w:p>
    <w:p w:rsidR="008B7E32" w:rsidRPr="003C7209" w:rsidRDefault="008B7E32" w:rsidP="008B7E32">
      <w:pPr>
        <w:pStyle w:val="3"/>
        <w:tabs>
          <w:tab w:val="left" w:pos="1134"/>
        </w:tabs>
        <w:spacing w:before="0" w:beforeAutospacing="0" w:after="0" w:afterAutospacing="0"/>
        <w:rPr>
          <w:sz w:val="24"/>
          <w:szCs w:val="24"/>
        </w:rPr>
      </w:pPr>
      <w:r w:rsidRPr="005B5B6C">
        <w:rPr>
          <w:szCs w:val="28"/>
        </w:rPr>
        <w:t xml:space="preserve">Выпускник </w:t>
      </w:r>
      <w:r w:rsidRPr="005B5B6C">
        <w:rPr>
          <w:color w:val="FF0000"/>
          <w:szCs w:val="28"/>
          <w:u w:val="single"/>
        </w:rPr>
        <w:t>научится</w:t>
      </w:r>
      <w:r w:rsidRPr="005B5B6C">
        <w:rPr>
          <w:szCs w:val="28"/>
        </w:rPr>
        <w:t xml:space="preserve"> в 5-6 классах  </w:t>
      </w:r>
      <w:r w:rsidRPr="003C7209">
        <w:rPr>
          <w:sz w:val="24"/>
          <w:szCs w:val="24"/>
        </w:rPr>
        <w:t>(для использования в повседневной жизни и обеспечения возможности успешного продолжения образования на базовом уровне)</w:t>
      </w:r>
    </w:p>
    <w:p w:rsidR="008B7E32" w:rsidRPr="003C7209" w:rsidRDefault="008B7E32" w:rsidP="008B7E32">
      <w:pPr>
        <w:pStyle w:val="a5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3C7209">
        <w:rPr>
          <w:rStyle w:val="a7"/>
          <w:rFonts w:ascii="Times New Roman" w:hAnsi="Times New Roman"/>
          <w:sz w:val="24"/>
          <w:szCs w:val="24"/>
        </w:rPr>
        <w:footnoteReference w:id="1"/>
      </w:r>
      <w:r w:rsidRPr="003C7209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8B7E32" w:rsidRPr="003C7209" w:rsidRDefault="008B7E32" w:rsidP="008B7E32">
      <w:pPr>
        <w:pStyle w:val="a5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8B7E32" w:rsidRPr="003C7209" w:rsidRDefault="008B7E32" w:rsidP="008B7E32">
      <w:pPr>
        <w:pStyle w:val="a5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</w:t>
      </w:r>
    </w:p>
    <w:p w:rsidR="008B7E32" w:rsidRPr="003C7209" w:rsidRDefault="008B7E32" w:rsidP="008B7E32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C720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8B7E32" w:rsidRPr="003C7209" w:rsidRDefault="008B7E32" w:rsidP="008B7E32">
      <w:pPr>
        <w:pStyle w:val="a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распознавать логически некорректные высказывания</w:t>
      </w:r>
    </w:p>
    <w:p w:rsidR="008B7E32" w:rsidRPr="0076543A" w:rsidRDefault="008B7E32" w:rsidP="008B7E32">
      <w:pPr>
        <w:spacing w:after="0" w:line="360" w:lineRule="auto"/>
        <w:rPr>
          <w:rFonts w:ascii="Times New Roman" w:hAnsi="Times New Roman"/>
          <w:b/>
          <w:color w:val="E36C0A" w:themeColor="accent6" w:themeShade="BF"/>
          <w:sz w:val="26"/>
          <w:szCs w:val="26"/>
          <w:u w:val="single"/>
        </w:rPr>
      </w:pPr>
      <w:r w:rsidRPr="0076543A">
        <w:rPr>
          <w:rFonts w:ascii="Times New Roman" w:hAnsi="Times New Roman"/>
          <w:b/>
          <w:color w:val="E36C0A" w:themeColor="accent6" w:themeShade="BF"/>
          <w:sz w:val="26"/>
          <w:szCs w:val="26"/>
          <w:u w:val="single"/>
        </w:rPr>
        <w:t>Числа</w:t>
      </w:r>
    </w:p>
    <w:p w:rsidR="008B7E32" w:rsidRPr="003C7209" w:rsidRDefault="008B7E32" w:rsidP="008B7E32">
      <w:pPr>
        <w:pStyle w:val="a5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8B7E32" w:rsidRPr="003C7209" w:rsidRDefault="008B7E32" w:rsidP="008B7E32">
      <w:pPr>
        <w:pStyle w:val="a5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8B7E32" w:rsidRPr="003C7209" w:rsidRDefault="008B7E32" w:rsidP="008B7E32">
      <w:pPr>
        <w:pStyle w:val="a5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8B7E32" w:rsidRPr="003C7209" w:rsidRDefault="008B7E32" w:rsidP="008B7E32">
      <w:pPr>
        <w:pStyle w:val="a5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8B7E32" w:rsidRPr="003C7209" w:rsidRDefault="008B7E32" w:rsidP="008B7E32">
      <w:pPr>
        <w:pStyle w:val="a5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сравнивать рациональные числа</w:t>
      </w:r>
      <w:r w:rsidRPr="003C7209">
        <w:rPr>
          <w:rFonts w:ascii="Times New Roman" w:hAnsi="Times New Roman"/>
          <w:b/>
          <w:sz w:val="24"/>
          <w:szCs w:val="24"/>
        </w:rPr>
        <w:t>.</w:t>
      </w:r>
    </w:p>
    <w:p w:rsidR="008B7E32" w:rsidRPr="003C7209" w:rsidRDefault="008B7E32" w:rsidP="008B7E32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C720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8B7E32" w:rsidRPr="003C7209" w:rsidRDefault="008B7E32" w:rsidP="008B7E32">
      <w:pPr>
        <w:pStyle w:val="a5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8B7E32" w:rsidRPr="003C7209" w:rsidRDefault="008B7E32" w:rsidP="008B7E32">
      <w:pPr>
        <w:pStyle w:val="a5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8B7E32" w:rsidRPr="003C7209" w:rsidRDefault="008B7E32" w:rsidP="008B7E32">
      <w:pPr>
        <w:pStyle w:val="a5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</w:t>
      </w:r>
    </w:p>
    <w:p w:rsidR="008B7E32" w:rsidRPr="003C2412" w:rsidRDefault="008B7E32" w:rsidP="008B7E32">
      <w:pPr>
        <w:spacing w:after="0" w:line="360" w:lineRule="auto"/>
        <w:rPr>
          <w:rFonts w:ascii="Times New Roman" w:hAnsi="Times New Roman"/>
          <w:b/>
          <w:color w:val="E36C0A" w:themeColor="accent6" w:themeShade="BF"/>
          <w:sz w:val="24"/>
          <w:szCs w:val="24"/>
          <w:u w:val="single"/>
        </w:rPr>
      </w:pPr>
      <w:r w:rsidRPr="003C2412">
        <w:rPr>
          <w:rFonts w:ascii="Times New Roman" w:hAnsi="Times New Roman"/>
          <w:b/>
          <w:color w:val="E36C0A" w:themeColor="accent6" w:themeShade="BF"/>
          <w:sz w:val="24"/>
          <w:szCs w:val="24"/>
          <w:u w:val="single"/>
        </w:rPr>
        <w:t>Статистика и теория вероятностей</w:t>
      </w:r>
    </w:p>
    <w:p w:rsidR="008B7E32" w:rsidRPr="003C7209" w:rsidRDefault="008B7E32" w:rsidP="008B7E32">
      <w:pPr>
        <w:pStyle w:val="a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8B7E32" w:rsidRPr="003C7209" w:rsidRDefault="008B7E32" w:rsidP="008B7E32">
      <w:pPr>
        <w:pStyle w:val="a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8B7E32" w:rsidRPr="0076543A" w:rsidRDefault="008B7E32" w:rsidP="008B7E32">
      <w:pPr>
        <w:spacing w:after="0" w:line="360" w:lineRule="auto"/>
        <w:rPr>
          <w:rFonts w:ascii="Times New Roman" w:hAnsi="Times New Roman"/>
          <w:b/>
          <w:bCs/>
          <w:color w:val="E36C0A" w:themeColor="accent6" w:themeShade="BF"/>
          <w:sz w:val="26"/>
          <w:szCs w:val="26"/>
          <w:u w:val="single"/>
        </w:rPr>
      </w:pPr>
      <w:r w:rsidRPr="0076543A">
        <w:rPr>
          <w:rFonts w:ascii="Times New Roman" w:hAnsi="Times New Roman"/>
          <w:b/>
          <w:bCs/>
          <w:color w:val="E36C0A" w:themeColor="accent6" w:themeShade="BF"/>
          <w:sz w:val="26"/>
          <w:szCs w:val="26"/>
          <w:u w:val="single"/>
        </w:rPr>
        <w:t>Текстовые задачи</w:t>
      </w:r>
    </w:p>
    <w:p w:rsidR="008B7E32" w:rsidRPr="003C7209" w:rsidRDefault="008B7E32" w:rsidP="008B7E32">
      <w:pPr>
        <w:pStyle w:val="a5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lastRenderedPageBreak/>
        <w:t>Решать несложные сюжетные задачи разных типов на все арифметические действия;</w:t>
      </w:r>
    </w:p>
    <w:p w:rsidR="008B7E32" w:rsidRPr="003C7209" w:rsidRDefault="008B7E32" w:rsidP="008B7E32">
      <w:pPr>
        <w:pStyle w:val="a5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8B7E32" w:rsidRPr="003C7209" w:rsidRDefault="008B7E32" w:rsidP="008B7E32">
      <w:pPr>
        <w:pStyle w:val="a5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8B7E32" w:rsidRPr="003C7209" w:rsidRDefault="008B7E32" w:rsidP="008B7E32">
      <w:pPr>
        <w:pStyle w:val="a5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8B7E32" w:rsidRPr="003C7209" w:rsidRDefault="008B7E32" w:rsidP="008B7E32">
      <w:pPr>
        <w:pStyle w:val="a5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8B7E32" w:rsidRPr="003C7209" w:rsidRDefault="008B7E32" w:rsidP="008B7E32">
      <w:pPr>
        <w:pStyle w:val="a5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8B7E32" w:rsidRPr="003C7209" w:rsidRDefault="008B7E32" w:rsidP="008B7E32">
      <w:pPr>
        <w:pStyle w:val="a5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8B7E32" w:rsidRPr="003C7209" w:rsidRDefault="008B7E32" w:rsidP="008B7E32">
      <w:pPr>
        <w:pStyle w:val="a5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8B7E32" w:rsidRPr="003C7209" w:rsidRDefault="008B7E32" w:rsidP="008B7E32">
      <w:pPr>
        <w:pStyle w:val="a5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8B7E32" w:rsidRPr="003C7209" w:rsidRDefault="008B7E32" w:rsidP="008B7E32">
      <w:pPr>
        <w:pStyle w:val="a5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8B7E32" w:rsidRPr="003C7209" w:rsidRDefault="008B7E32" w:rsidP="008B7E32">
      <w:pPr>
        <w:pStyle w:val="a5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8B7E32" w:rsidRPr="003C7209" w:rsidRDefault="008B7E32" w:rsidP="008B7E32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C720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8B7E32" w:rsidRPr="003C7209" w:rsidRDefault="008B7E32" w:rsidP="008B7E32">
      <w:pPr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еличин в задаче</w:t>
      </w:r>
      <w:r w:rsidRPr="003C7209" w:rsidDel="00681BB7">
        <w:rPr>
          <w:rFonts w:ascii="Times New Roman" w:hAnsi="Times New Roman"/>
          <w:sz w:val="24"/>
          <w:szCs w:val="24"/>
        </w:rPr>
        <w:t xml:space="preserve"> </w:t>
      </w:r>
      <w:r w:rsidRPr="003C7209">
        <w:rPr>
          <w:rFonts w:ascii="Times New Roman" w:hAnsi="Times New Roman"/>
          <w:sz w:val="24"/>
          <w:szCs w:val="24"/>
        </w:rPr>
        <w:t xml:space="preserve"> (делать прикидку) </w:t>
      </w:r>
    </w:p>
    <w:p w:rsidR="008B7E32" w:rsidRPr="0076543A" w:rsidRDefault="008B7E32" w:rsidP="008B7E32">
      <w:pPr>
        <w:spacing w:after="0" w:line="360" w:lineRule="auto"/>
        <w:rPr>
          <w:rFonts w:ascii="Times New Roman" w:hAnsi="Times New Roman"/>
          <w:b/>
          <w:color w:val="E36C0A" w:themeColor="accent6" w:themeShade="BF"/>
          <w:sz w:val="26"/>
          <w:szCs w:val="26"/>
          <w:u w:val="single"/>
        </w:rPr>
      </w:pPr>
      <w:r w:rsidRPr="0076543A">
        <w:rPr>
          <w:rFonts w:ascii="Times New Roman" w:hAnsi="Times New Roman"/>
          <w:b/>
          <w:color w:val="E36C0A" w:themeColor="accent6" w:themeShade="BF"/>
          <w:sz w:val="26"/>
          <w:szCs w:val="26"/>
          <w:u w:val="single"/>
        </w:rPr>
        <w:t>Наглядная геометрия</w:t>
      </w:r>
    </w:p>
    <w:p w:rsidR="008B7E32" w:rsidRPr="003C7209" w:rsidRDefault="008B7E32" w:rsidP="008B7E32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C7209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8B7E32" w:rsidRPr="003C7209" w:rsidRDefault="008B7E32" w:rsidP="008B7E32">
      <w:pPr>
        <w:numPr>
          <w:ilvl w:val="0"/>
          <w:numId w:val="12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proofErr w:type="gramStart"/>
      <w:r w:rsidRPr="003C7209">
        <w:rPr>
          <w:rFonts w:ascii="Times New Roman" w:hAnsi="Times New Roman"/>
          <w:sz w:val="24"/>
          <w:szCs w:val="24"/>
        </w:rPr>
        <w:t>Оперировать на базовом уровне понятиями: фигура,</w:t>
      </w:r>
      <w:r w:rsidRPr="003C7209" w:rsidDel="0046087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C7209">
        <w:rPr>
          <w:rFonts w:ascii="Times New Roman" w:hAnsi="Times New Roman"/>
          <w:bCs/>
          <w:sz w:val="24"/>
          <w:szCs w:val="24"/>
        </w:rPr>
        <w:t>т</w:t>
      </w:r>
      <w:r w:rsidRPr="003C7209">
        <w:rPr>
          <w:rFonts w:ascii="Times New Roman" w:hAnsi="Times New Roman"/>
          <w:sz w:val="24"/>
          <w:szCs w:val="24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</w:t>
      </w:r>
      <w:proofErr w:type="gramEnd"/>
      <w:r w:rsidRPr="003C7209">
        <w:rPr>
          <w:rFonts w:ascii="Times New Roman" w:hAnsi="Times New Roman"/>
          <w:sz w:val="24"/>
          <w:szCs w:val="24"/>
        </w:rPr>
        <w:t xml:space="preserve"> </w:t>
      </w:r>
      <w:r w:rsidRPr="003C7209">
        <w:rPr>
          <w:rFonts w:ascii="Times New Roman" w:hAnsi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8B7E32" w:rsidRPr="003C7209" w:rsidRDefault="008B7E32" w:rsidP="008B7E32">
      <w:pPr>
        <w:tabs>
          <w:tab w:val="left" w:pos="0"/>
          <w:tab w:val="left" w:pos="993"/>
        </w:tabs>
        <w:spacing w:after="0" w:line="360" w:lineRule="auto"/>
        <w:ind w:left="709"/>
        <w:rPr>
          <w:rFonts w:ascii="Times New Roman" w:hAnsi="Times New Roman"/>
          <w:b/>
          <w:sz w:val="24"/>
          <w:szCs w:val="24"/>
        </w:rPr>
      </w:pPr>
      <w:r w:rsidRPr="003C720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8B7E32" w:rsidRPr="003C7209" w:rsidRDefault="008B7E32" w:rsidP="008B7E32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8B7E32" w:rsidRPr="003C7209" w:rsidRDefault="008B7E32" w:rsidP="008B7E32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C7209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8B7E32" w:rsidRPr="003C7209" w:rsidRDefault="008B7E32" w:rsidP="008B7E32">
      <w:pPr>
        <w:pStyle w:val="a"/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8B7E32" w:rsidRPr="003C7209" w:rsidRDefault="008B7E32" w:rsidP="008B7E32">
      <w:pPr>
        <w:pStyle w:val="a"/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8B7E32" w:rsidRPr="003C7209" w:rsidRDefault="008B7E32" w:rsidP="008B7E32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C7209">
        <w:rPr>
          <w:rFonts w:ascii="Times New Roman" w:hAnsi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8B7E32" w:rsidRPr="003C7209" w:rsidRDefault="008B7E32" w:rsidP="008B7E32">
      <w:pPr>
        <w:numPr>
          <w:ilvl w:val="0"/>
          <w:numId w:val="6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3C7209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8B7E32" w:rsidRPr="003C7209" w:rsidRDefault="008B7E32" w:rsidP="008B7E32">
      <w:pPr>
        <w:numPr>
          <w:ilvl w:val="0"/>
          <w:numId w:val="7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</w:rPr>
        <w:t xml:space="preserve">выполнять простейшие построения и измерения на местности, необходимые в реальной жизни </w:t>
      </w:r>
    </w:p>
    <w:p w:rsidR="008B7E32" w:rsidRPr="0076543A" w:rsidRDefault="008B7E32" w:rsidP="008B7E32">
      <w:pPr>
        <w:spacing w:after="0" w:line="360" w:lineRule="auto"/>
        <w:rPr>
          <w:rFonts w:ascii="Times New Roman" w:hAnsi="Times New Roman"/>
          <w:b/>
          <w:bCs/>
          <w:color w:val="E36C0A" w:themeColor="accent6" w:themeShade="BF"/>
          <w:sz w:val="26"/>
          <w:szCs w:val="26"/>
          <w:u w:val="single"/>
        </w:rPr>
      </w:pPr>
      <w:r w:rsidRPr="0076543A">
        <w:rPr>
          <w:rFonts w:ascii="Times New Roman" w:hAnsi="Times New Roman"/>
          <w:b/>
          <w:bCs/>
          <w:color w:val="E36C0A" w:themeColor="accent6" w:themeShade="BF"/>
          <w:sz w:val="26"/>
          <w:szCs w:val="26"/>
          <w:u w:val="single"/>
        </w:rPr>
        <w:t>История математики</w:t>
      </w:r>
    </w:p>
    <w:p w:rsidR="008B7E32" w:rsidRPr="003C7209" w:rsidRDefault="008B7E32" w:rsidP="008B7E32">
      <w:pPr>
        <w:numPr>
          <w:ilvl w:val="0"/>
          <w:numId w:val="14"/>
        </w:numPr>
        <w:tabs>
          <w:tab w:val="left" w:pos="3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3C7209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8B7E32" w:rsidRPr="003C7209" w:rsidRDefault="008B7E32" w:rsidP="008B7E32">
      <w:pPr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8B7E32" w:rsidRPr="003C7209" w:rsidRDefault="008B7E32" w:rsidP="008B7E32">
      <w:pPr>
        <w:pStyle w:val="3"/>
        <w:spacing w:before="0" w:beforeAutospacing="0" w:after="0" w:afterAutospacing="0" w:line="360" w:lineRule="auto"/>
        <w:jc w:val="center"/>
        <w:rPr>
          <w:i/>
          <w:sz w:val="24"/>
          <w:szCs w:val="24"/>
        </w:rPr>
      </w:pPr>
      <w:bookmarkStart w:id="1" w:name="_Toc284662720"/>
      <w:bookmarkStart w:id="2" w:name="_Toc284663346"/>
    </w:p>
    <w:p w:rsidR="008B7E32" w:rsidRPr="003C7209" w:rsidRDefault="008B7E32" w:rsidP="008B7E32">
      <w:pPr>
        <w:pStyle w:val="3"/>
        <w:spacing w:before="0" w:beforeAutospacing="0" w:after="0" w:afterAutospacing="0" w:line="360" w:lineRule="auto"/>
        <w:rPr>
          <w:i/>
          <w:szCs w:val="28"/>
        </w:rPr>
      </w:pPr>
      <w:r w:rsidRPr="003C7209">
        <w:rPr>
          <w:i/>
          <w:szCs w:val="28"/>
        </w:rPr>
        <w:t xml:space="preserve">Выпускник </w:t>
      </w:r>
      <w:r w:rsidRPr="005B5B6C">
        <w:rPr>
          <w:i/>
          <w:color w:val="FF0000"/>
          <w:szCs w:val="28"/>
          <w:u w:val="single"/>
        </w:rPr>
        <w:t>получит возможность научиться</w:t>
      </w:r>
      <w:r w:rsidRPr="005B5B6C">
        <w:rPr>
          <w:i/>
          <w:color w:val="FF0000"/>
          <w:szCs w:val="28"/>
        </w:rPr>
        <w:t xml:space="preserve"> </w:t>
      </w:r>
      <w:r w:rsidRPr="003C7209">
        <w:rPr>
          <w:i/>
          <w:szCs w:val="28"/>
        </w:rPr>
        <w:t xml:space="preserve">в 5-6 классах </w:t>
      </w:r>
    </w:p>
    <w:p w:rsidR="008B7E32" w:rsidRPr="003C7209" w:rsidRDefault="008B7E32" w:rsidP="008B7E32">
      <w:pPr>
        <w:pStyle w:val="3"/>
        <w:spacing w:before="0" w:beforeAutospacing="0" w:after="0" w:afterAutospacing="0"/>
        <w:jc w:val="center"/>
        <w:rPr>
          <w:i/>
          <w:sz w:val="24"/>
          <w:szCs w:val="24"/>
        </w:rPr>
      </w:pPr>
      <w:r w:rsidRPr="003C7209">
        <w:rPr>
          <w:i/>
          <w:sz w:val="24"/>
          <w:szCs w:val="24"/>
        </w:rPr>
        <w:t>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8B7E32" w:rsidRPr="003C7209" w:rsidRDefault="008B7E32" w:rsidP="008B7E32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3C7209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8B7E32" w:rsidRPr="003C7209" w:rsidRDefault="008B7E32" w:rsidP="008B7E32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3C7209">
        <w:rPr>
          <w:rFonts w:ascii="Times New Roman" w:hAnsi="Times New Roman"/>
          <w:i/>
          <w:sz w:val="24"/>
          <w:szCs w:val="24"/>
        </w:rPr>
        <w:t>Оперировать</w:t>
      </w:r>
      <w:r w:rsidRPr="003C7209">
        <w:rPr>
          <w:rStyle w:val="a7"/>
          <w:rFonts w:ascii="Times New Roman" w:hAnsi="Times New Roman"/>
          <w:i/>
          <w:sz w:val="24"/>
          <w:szCs w:val="24"/>
        </w:rPr>
        <w:footnoteReference w:id="2"/>
      </w:r>
      <w:r w:rsidRPr="003C7209">
        <w:rPr>
          <w:rFonts w:ascii="Times New Roman" w:hAnsi="Times New Roman"/>
          <w:i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8B7E32" w:rsidRPr="003C7209" w:rsidRDefault="008B7E32" w:rsidP="008B7E32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8B7E32" w:rsidRPr="003C7209" w:rsidRDefault="008B7E32" w:rsidP="008B7E32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 xml:space="preserve"> задавать множество с помощью перечисления элементов, словесного описания</w:t>
      </w:r>
    </w:p>
    <w:p w:rsidR="008B7E32" w:rsidRPr="003C7209" w:rsidRDefault="008B7E32" w:rsidP="008B7E32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C720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8B7E32" w:rsidRPr="003C7209" w:rsidRDefault="008B7E32" w:rsidP="008B7E32">
      <w:pPr>
        <w:pStyle w:val="a"/>
        <w:numPr>
          <w:ilvl w:val="0"/>
          <w:numId w:val="16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8B7E32" w:rsidRPr="003C7209" w:rsidRDefault="008B7E32" w:rsidP="008B7E32">
      <w:pPr>
        <w:pStyle w:val="a"/>
        <w:numPr>
          <w:ilvl w:val="0"/>
          <w:numId w:val="16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</w:t>
      </w:r>
    </w:p>
    <w:p w:rsidR="008B7E32" w:rsidRPr="0076543A" w:rsidRDefault="008B7E32" w:rsidP="008B7E32">
      <w:pPr>
        <w:spacing w:after="0" w:line="360" w:lineRule="auto"/>
        <w:rPr>
          <w:rFonts w:ascii="Times New Roman" w:hAnsi="Times New Roman"/>
          <w:b/>
          <w:i/>
          <w:color w:val="E36C0A" w:themeColor="accent6" w:themeShade="BF"/>
          <w:sz w:val="26"/>
          <w:szCs w:val="26"/>
          <w:u w:val="single"/>
        </w:rPr>
      </w:pPr>
      <w:r w:rsidRPr="0076543A">
        <w:rPr>
          <w:rFonts w:ascii="Times New Roman" w:hAnsi="Times New Roman"/>
          <w:b/>
          <w:i/>
          <w:color w:val="E36C0A" w:themeColor="accent6" w:themeShade="BF"/>
          <w:sz w:val="26"/>
          <w:szCs w:val="26"/>
          <w:u w:val="single"/>
        </w:rPr>
        <w:t>Числа</w:t>
      </w:r>
    </w:p>
    <w:p w:rsidR="008B7E32" w:rsidRPr="003C7209" w:rsidRDefault="008B7E32" w:rsidP="008B7E32">
      <w:pPr>
        <w:pStyle w:val="a5"/>
        <w:numPr>
          <w:ilvl w:val="0"/>
          <w:numId w:val="17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3C7209">
        <w:rPr>
          <w:rFonts w:ascii="Times New Roman" w:hAnsi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8B7E32" w:rsidRPr="003C7209" w:rsidRDefault="008B7E32" w:rsidP="008B7E32">
      <w:pPr>
        <w:pStyle w:val="a5"/>
        <w:numPr>
          <w:ilvl w:val="0"/>
          <w:numId w:val="17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8B7E32" w:rsidRPr="003C7209" w:rsidRDefault="008B7E32" w:rsidP="008B7E32">
      <w:pPr>
        <w:pStyle w:val="a5"/>
        <w:numPr>
          <w:ilvl w:val="0"/>
          <w:numId w:val="17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8B7E32" w:rsidRPr="003C7209" w:rsidRDefault="008B7E32" w:rsidP="008B7E32">
      <w:pPr>
        <w:pStyle w:val="a5"/>
        <w:numPr>
          <w:ilvl w:val="0"/>
          <w:numId w:val="17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lastRenderedPageBreak/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8B7E32" w:rsidRPr="003C7209" w:rsidRDefault="008B7E32" w:rsidP="008B7E32">
      <w:pPr>
        <w:pStyle w:val="a5"/>
        <w:numPr>
          <w:ilvl w:val="0"/>
          <w:numId w:val="17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8B7E32" w:rsidRPr="003C7209" w:rsidRDefault="008B7E32" w:rsidP="008B7E32">
      <w:pPr>
        <w:pStyle w:val="a5"/>
        <w:numPr>
          <w:ilvl w:val="0"/>
          <w:numId w:val="17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8B7E32" w:rsidRPr="003C7209" w:rsidRDefault="008B7E32" w:rsidP="008B7E32">
      <w:pPr>
        <w:pStyle w:val="a5"/>
        <w:numPr>
          <w:ilvl w:val="0"/>
          <w:numId w:val="17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8B7E32" w:rsidRPr="003C7209" w:rsidRDefault="008B7E32" w:rsidP="008B7E32">
      <w:pPr>
        <w:pStyle w:val="a5"/>
        <w:numPr>
          <w:ilvl w:val="0"/>
          <w:numId w:val="17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8B7E32" w:rsidRPr="003C7209" w:rsidRDefault="008B7E32" w:rsidP="008B7E32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C720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8B7E32" w:rsidRPr="003C7209" w:rsidRDefault="008B7E32" w:rsidP="008B7E32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8B7E32" w:rsidRPr="003C7209" w:rsidRDefault="008B7E32" w:rsidP="008B7E32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8B7E32" w:rsidRPr="003C7209" w:rsidRDefault="008B7E32" w:rsidP="008B7E32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8B7E32" w:rsidRPr="003C2412" w:rsidRDefault="008B7E32" w:rsidP="008B7E32">
      <w:pPr>
        <w:spacing w:after="0" w:line="360" w:lineRule="auto"/>
        <w:rPr>
          <w:rFonts w:ascii="Times New Roman" w:hAnsi="Times New Roman"/>
          <w:b/>
          <w:color w:val="E36C0A" w:themeColor="accent6" w:themeShade="BF"/>
          <w:sz w:val="24"/>
          <w:szCs w:val="24"/>
          <w:u w:val="single"/>
        </w:rPr>
      </w:pPr>
      <w:r w:rsidRPr="003C2412">
        <w:rPr>
          <w:rFonts w:ascii="Times New Roman" w:hAnsi="Times New Roman"/>
          <w:b/>
          <w:color w:val="E36C0A" w:themeColor="accent6" w:themeShade="BF"/>
          <w:sz w:val="24"/>
          <w:szCs w:val="24"/>
          <w:u w:val="single"/>
        </w:rPr>
        <w:t xml:space="preserve">Уравнения и неравенства </w:t>
      </w:r>
    </w:p>
    <w:p w:rsidR="008B7E32" w:rsidRPr="003C7209" w:rsidRDefault="008B7E32" w:rsidP="008B7E32">
      <w:pPr>
        <w:pStyle w:val="a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</w:t>
      </w:r>
    </w:p>
    <w:p w:rsidR="008B7E32" w:rsidRPr="003C2412" w:rsidRDefault="008B7E32" w:rsidP="008B7E32">
      <w:pPr>
        <w:spacing w:after="0" w:line="360" w:lineRule="auto"/>
        <w:rPr>
          <w:rFonts w:ascii="Times New Roman" w:hAnsi="Times New Roman"/>
          <w:b/>
          <w:color w:val="E36C0A" w:themeColor="accent6" w:themeShade="BF"/>
          <w:sz w:val="24"/>
          <w:szCs w:val="24"/>
          <w:u w:val="single"/>
        </w:rPr>
      </w:pPr>
      <w:r w:rsidRPr="003C2412">
        <w:rPr>
          <w:rFonts w:ascii="Times New Roman" w:hAnsi="Times New Roman"/>
          <w:b/>
          <w:color w:val="E36C0A" w:themeColor="accent6" w:themeShade="BF"/>
          <w:sz w:val="24"/>
          <w:szCs w:val="24"/>
          <w:u w:val="single"/>
        </w:rPr>
        <w:t>Статистика и теория вероятностей</w:t>
      </w:r>
    </w:p>
    <w:p w:rsidR="008B7E32" w:rsidRPr="003C7209" w:rsidRDefault="008B7E32" w:rsidP="008B7E32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8B7E32" w:rsidRPr="003C7209" w:rsidRDefault="008B7E32" w:rsidP="008B7E32">
      <w:pPr>
        <w:pStyle w:val="a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3C7209">
        <w:rPr>
          <w:rStyle w:val="dash041e0431044b0447043d044b0439char1"/>
          <w:i/>
        </w:rPr>
        <w:t>представленную в таблицах, на диаграммах</w:t>
      </w:r>
      <w:r w:rsidRPr="003C7209">
        <w:rPr>
          <w:rFonts w:ascii="Times New Roman" w:hAnsi="Times New Roman"/>
          <w:i/>
          <w:sz w:val="24"/>
          <w:szCs w:val="24"/>
        </w:rPr>
        <w:t>;</w:t>
      </w:r>
    </w:p>
    <w:p w:rsidR="008B7E32" w:rsidRPr="003C7209" w:rsidRDefault="008B7E32" w:rsidP="008B7E32">
      <w:pPr>
        <w:pStyle w:val="a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</w:t>
      </w:r>
      <w:r w:rsidRPr="003C7209">
        <w:rPr>
          <w:rFonts w:ascii="Times New Roman" w:hAnsi="Times New Roman"/>
          <w:i/>
          <w:color w:val="FF0000"/>
          <w:sz w:val="24"/>
          <w:szCs w:val="24"/>
        </w:rPr>
        <w:t>.</w:t>
      </w:r>
    </w:p>
    <w:p w:rsidR="008B7E32" w:rsidRPr="003C7209" w:rsidRDefault="008B7E32" w:rsidP="008B7E32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C720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8B7E32" w:rsidRPr="003C7209" w:rsidRDefault="008B7E32" w:rsidP="008B7E32">
      <w:pPr>
        <w:pStyle w:val="a5"/>
        <w:numPr>
          <w:ilvl w:val="0"/>
          <w:numId w:val="2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3C7209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</w:t>
      </w:r>
    </w:p>
    <w:p w:rsidR="008B7E32" w:rsidRPr="0076543A" w:rsidRDefault="008B7E32" w:rsidP="008B7E32">
      <w:pPr>
        <w:spacing w:after="0" w:line="360" w:lineRule="auto"/>
        <w:rPr>
          <w:rFonts w:ascii="Times New Roman" w:hAnsi="Times New Roman"/>
          <w:b/>
          <w:bCs/>
          <w:color w:val="E36C0A" w:themeColor="accent6" w:themeShade="BF"/>
          <w:sz w:val="26"/>
          <w:szCs w:val="26"/>
          <w:u w:val="single"/>
        </w:rPr>
      </w:pPr>
      <w:r w:rsidRPr="0076543A">
        <w:rPr>
          <w:rFonts w:ascii="Times New Roman" w:hAnsi="Times New Roman"/>
          <w:b/>
          <w:bCs/>
          <w:color w:val="E36C0A" w:themeColor="accent6" w:themeShade="BF"/>
          <w:sz w:val="26"/>
          <w:szCs w:val="26"/>
          <w:u w:val="single"/>
        </w:rPr>
        <w:t>Текстовые задачи</w:t>
      </w:r>
    </w:p>
    <w:p w:rsidR="008B7E32" w:rsidRPr="003C7209" w:rsidRDefault="008B7E32" w:rsidP="008B7E32">
      <w:pPr>
        <w:pStyle w:val="a5"/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8B7E32" w:rsidRPr="003C7209" w:rsidRDefault="008B7E32" w:rsidP="008B7E32">
      <w:pPr>
        <w:pStyle w:val="a5"/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8B7E32" w:rsidRPr="003C7209" w:rsidRDefault="008B7E32" w:rsidP="008B7E32">
      <w:pPr>
        <w:pStyle w:val="a5"/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8B7E32" w:rsidRPr="003C7209" w:rsidRDefault="008B7E32" w:rsidP="008B7E32">
      <w:pPr>
        <w:pStyle w:val="a5"/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lastRenderedPageBreak/>
        <w:t xml:space="preserve">моделировать рассуждения при поиске решения задач с помощью </w:t>
      </w:r>
      <w:proofErr w:type="gramStart"/>
      <w:r w:rsidRPr="003C7209">
        <w:rPr>
          <w:rFonts w:ascii="Times New Roman" w:hAnsi="Times New Roman"/>
          <w:i/>
          <w:sz w:val="24"/>
          <w:szCs w:val="24"/>
        </w:rPr>
        <w:t>граф-схемы</w:t>
      </w:r>
      <w:proofErr w:type="gramEnd"/>
      <w:r w:rsidRPr="003C7209">
        <w:rPr>
          <w:rFonts w:ascii="Times New Roman" w:hAnsi="Times New Roman"/>
          <w:i/>
          <w:sz w:val="24"/>
          <w:szCs w:val="24"/>
        </w:rPr>
        <w:t>;</w:t>
      </w:r>
    </w:p>
    <w:p w:rsidR="008B7E32" w:rsidRPr="003C7209" w:rsidRDefault="008B7E32" w:rsidP="008B7E32">
      <w:pPr>
        <w:pStyle w:val="a5"/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8B7E32" w:rsidRPr="003C7209" w:rsidRDefault="008B7E32" w:rsidP="008B7E32">
      <w:pPr>
        <w:pStyle w:val="a5"/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8B7E32" w:rsidRPr="003C7209" w:rsidRDefault="008B7E32" w:rsidP="008B7E32">
      <w:pPr>
        <w:pStyle w:val="a5"/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8B7E32" w:rsidRPr="003C7209" w:rsidRDefault="008B7E32" w:rsidP="008B7E32">
      <w:pPr>
        <w:pStyle w:val="a5"/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8B7E32" w:rsidRPr="003C7209" w:rsidRDefault="008B7E32" w:rsidP="008B7E32">
      <w:pPr>
        <w:pStyle w:val="a5"/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8B7E32" w:rsidRPr="003C7209" w:rsidRDefault="008B7E32" w:rsidP="008B7E32">
      <w:pPr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8B7E32" w:rsidRPr="003C7209" w:rsidRDefault="008B7E32" w:rsidP="008B7E32">
      <w:pPr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8B7E32" w:rsidRPr="003C7209" w:rsidRDefault="008B7E32" w:rsidP="008B7E32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C720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8B7E32" w:rsidRPr="003C7209" w:rsidRDefault="008B7E32" w:rsidP="008B7E32">
      <w:pPr>
        <w:pStyle w:val="a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3C7209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8B7E32" w:rsidRPr="003C7209" w:rsidRDefault="008B7E32" w:rsidP="008B7E32">
      <w:pPr>
        <w:pStyle w:val="a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3C7209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8B7E32" w:rsidRPr="003C7209" w:rsidRDefault="008B7E32" w:rsidP="008B7E32">
      <w:pPr>
        <w:pStyle w:val="a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</w:t>
      </w:r>
    </w:p>
    <w:p w:rsidR="008B7E32" w:rsidRPr="0076543A" w:rsidRDefault="008B7E32" w:rsidP="008B7E32">
      <w:pPr>
        <w:spacing w:after="0" w:line="360" w:lineRule="auto"/>
        <w:rPr>
          <w:rFonts w:ascii="Times New Roman" w:hAnsi="Times New Roman"/>
          <w:b/>
          <w:color w:val="E36C0A" w:themeColor="accent6" w:themeShade="BF"/>
          <w:sz w:val="26"/>
          <w:szCs w:val="26"/>
          <w:u w:val="single"/>
        </w:rPr>
      </w:pPr>
      <w:r w:rsidRPr="0076543A">
        <w:rPr>
          <w:rFonts w:ascii="Times New Roman" w:hAnsi="Times New Roman"/>
          <w:b/>
          <w:color w:val="E36C0A" w:themeColor="accent6" w:themeShade="BF"/>
          <w:sz w:val="26"/>
          <w:szCs w:val="26"/>
          <w:u w:val="single"/>
        </w:rPr>
        <w:t>Наглядная геометрия</w:t>
      </w:r>
    </w:p>
    <w:p w:rsidR="008B7E32" w:rsidRPr="003C7209" w:rsidRDefault="008B7E32" w:rsidP="008B7E32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C7209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8B7E32" w:rsidRPr="003C7209" w:rsidRDefault="008B7E32" w:rsidP="008B7E32">
      <w:pPr>
        <w:pStyle w:val="a5"/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3C7209">
        <w:rPr>
          <w:rFonts w:ascii="Times New Roman" w:hAnsi="Times New Roman"/>
          <w:i/>
          <w:sz w:val="24"/>
          <w:szCs w:val="24"/>
        </w:rPr>
        <w:t>Оперировать понятиями фигура,</w:t>
      </w:r>
      <w:r w:rsidRPr="003C7209" w:rsidDel="0046087C">
        <w:rPr>
          <w:rFonts w:ascii="Times New Roman" w:hAnsi="Times New Roman"/>
          <w:b/>
          <w:bCs/>
          <w:i/>
          <w:sz w:val="24"/>
          <w:szCs w:val="24"/>
        </w:rPr>
        <w:t xml:space="preserve"> </w:t>
      </w:r>
      <w:r w:rsidRPr="003C7209">
        <w:rPr>
          <w:rFonts w:ascii="Times New Roman" w:hAnsi="Times New Roman"/>
          <w:bCs/>
          <w:i/>
          <w:sz w:val="24"/>
          <w:szCs w:val="24"/>
        </w:rPr>
        <w:t>т</w:t>
      </w:r>
      <w:r w:rsidRPr="003C7209">
        <w:rPr>
          <w:rFonts w:ascii="Times New Roman" w:hAnsi="Times New Roman"/>
          <w:i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призма, шар, пирамида, цилиндр, конус; </w:t>
      </w:r>
      <w:proofErr w:type="gramEnd"/>
    </w:p>
    <w:p w:rsidR="008B7E32" w:rsidRPr="003C7209" w:rsidRDefault="008B7E32" w:rsidP="008B7E32">
      <w:pPr>
        <w:pStyle w:val="a5"/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8B7E32" w:rsidRPr="003C7209" w:rsidRDefault="008B7E32" w:rsidP="008B7E32">
      <w:pPr>
        <w:pStyle w:val="a5"/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lastRenderedPageBreak/>
        <w:t>изображать изучаемые фигуры от руки и с помощью линейки, циркуля, компьютерных инструментов.</w:t>
      </w:r>
    </w:p>
    <w:p w:rsidR="008B7E32" w:rsidRPr="003C7209" w:rsidRDefault="008B7E32" w:rsidP="008B7E32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C720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8B7E32" w:rsidRPr="003C7209" w:rsidRDefault="008B7E32" w:rsidP="008B7E32">
      <w:pPr>
        <w:pStyle w:val="a5"/>
        <w:numPr>
          <w:ilvl w:val="0"/>
          <w:numId w:val="2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 xml:space="preserve">решать практические задачи с применением простейших свойств фигур </w:t>
      </w:r>
    </w:p>
    <w:p w:rsidR="008B7E32" w:rsidRPr="003C7209" w:rsidRDefault="008B7E32" w:rsidP="008B7E32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C7209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8B7E32" w:rsidRPr="003C7209" w:rsidRDefault="008B7E32" w:rsidP="008B7E32">
      <w:pPr>
        <w:pStyle w:val="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8B7E32" w:rsidRPr="003C7209" w:rsidRDefault="008B7E32" w:rsidP="008B7E32">
      <w:pPr>
        <w:pStyle w:val="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8B7E32" w:rsidRPr="003C7209" w:rsidRDefault="008B7E32" w:rsidP="008B7E32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C720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8B7E32" w:rsidRPr="003C7209" w:rsidRDefault="008B7E32" w:rsidP="008B7E32">
      <w:pPr>
        <w:pStyle w:val="a5"/>
        <w:numPr>
          <w:ilvl w:val="0"/>
          <w:numId w:val="2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8B7E32" w:rsidRPr="003C7209" w:rsidRDefault="008B7E32" w:rsidP="008B7E32">
      <w:pPr>
        <w:pStyle w:val="a5"/>
        <w:numPr>
          <w:ilvl w:val="0"/>
          <w:numId w:val="26"/>
        </w:numPr>
        <w:tabs>
          <w:tab w:val="left" w:pos="1134"/>
        </w:tabs>
        <w:spacing w:after="0" w:line="360" w:lineRule="auto"/>
        <w:ind w:hanging="11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8B7E32" w:rsidRPr="003C7209" w:rsidRDefault="008B7E32" w:rsidP="008B7E32">
      <w:pPr>
        <w:pStyle w:val="a5"/>
        <w:numPr>
          <w:ilvl w:val="0"/>
          <w:numId w:val="2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оценивать размеры реальных объектов окружающего мира</w:t>
      </w:r>
    </w:p>
    <w:p w:rsidR="008B7E32" w:rsidRPr="0076543A" w:rsidRDefault="008B7E32" w:rsidP="008B7E32">
      <w:pPr>
        <w:spacing w:after="0" w:line="360" w:lineRule="auto"/>
        <w:rPr>
          <w:rFonts w:ascii="Times New Roman" w:hAnsi="Times New Roman"/>
          <w:b/>
          <w:bCs/>
          <w:color w:val="E36C0A" w:themeColor="accent6" w:themeShade="BF"/>
          <w:sz w:val="26"/>
          <w:szCs w:val="26"/>
          <w:u w:val="single"/>
        </w:rPr>
      </w:pPr>
      <w:r w:rsidRPr="0076543A">
        <w:rPr>
          <w:rFonts w:ascii="Times New Roman" w:hAnsi="Times New Roman"/>
          <w:b/>
          <w:bCs/>
          <w:color w:val="E36C0A" w:themeColor="accent6" w:themeShade="BF"/>
          <w:sz w:val="26"/>
          <w:szCs w:val="26"/>
          <w:u w:val="single"/>
        </w:rPr>
        <w:t>История математики</w:t>
      </w:r>
    </w:p>
    <w:p w:rsidR="008B7E32" w:rsidRDefault="008B7E32" w:rsidP="008B7E32">
      <w:pPr>
        <w:pStyle w:val="a5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3C7209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</w:t>
      </w:r>
    </w:p>
    <w:p w:rsidR="008B7E32" w:rsidRDefault="008B7E32" w:rsidP="008B7E3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8B7E32" w:rsidRPr="003C2412" w:rsidRDefault="008B7E32" w:rsidP="008B7E3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8B7E32" w:rsidRPr="0076543A" w:rsidRDefault="008B7E32" w:rsidP="008B7E32">
      <w:pPr>
        <w:pStyle w:val="2"/>
        <w:numPr>
          <w:ilvl w:val="0"/>
          <w:numId w:val="1"/>
        </w:numPr>
        <w:spacing w:line="240" w:lineRule="auto"/>
        <w:rPr>
          <w:color w:val="0070C0"/>
          <w:sz w:val="28"/>
          <w:szCs w:val="28"/>
        </w:rPr>
      </w:pPr>
      <w:bookmarkStart w:id="3" w:name="_Toc405513919"/>
      <w:bookmarkStart w:id="4" w:name="_Toc284662797"/>
      <w:bookmarkStart w:id="5" w:name="_Toc284663424"/>
      <w:r w:rsidRPr="0076543A">
        <w:rPr>
          <w:color w:val="0070C0"/>
          <w:sz w:val="28"/>
          <w:szCs w:val="28"/>
        </w:rPr>
        <w:lastRenderedPageBreak/>
        <w:t>Содержание курса математики в 5–6 классах</w:t>
      </w:r>
      <w:bookmarkEnd w:id="3"/>
      <w:bookmarkEnd w:id="4"/>
      <w:bookmarkEnd w:id="5"/>
    </w:p>
    <w:p w:rsidR="008B7E32" w:rsidRPr="0076543A" w:rsidRDefault="008B7E32" w:rsidP="008B7E32">
      <w:pPr>
        <w:pStyle w:val="ac"/>
        <w:rPr>
          <w:color w:val="0070C0"/>
        </w:rPr>
      </w:pPr>
    </w:p>
    <w:p w:rsidR="008B7E32" w:rsidRPr="0076543A" w:rsidRDefault="008B7E32" w:rsidP="008B7E32">
      <w:pPr>
        <w:pStyle w:val="ad"/>
        <w:spacing w:after="0" w:line="240" w:lineRule="auto"/>
        <w:rPr>
          <w:rFonts w:ascii="Times New Roman" w:hAnsi="Times New Roman"/>
          <w:b/>
          <w:i w:val="0"/>
          <w:color w:val="E36C0A" w:themeColor="accent6" w:themeShade="BF"/>
          <w:sz w:val="26"/>
          <w:szCs w:val="26"/>
          <w:u w:val="single"/>
        </w:rPr>
      </w:pPr>
      <w:r w:rsidRPr="0076543A">
        <w:rPr>
          <w:rFonts w:ascii="Times New Roman" w:hAnsi="Times New Roman"/>
          <w:b/>
          <w:i w:val="0"/>
          <w:color w:val="E36C0A" w:themeColor="accent6" w:themeShade="BF"/>
          <w:sz w:val="26"/>
          <w:szCs w:val="26"/>
          <w:u w:val="single"/>
        </w:rPr>
        <w:t>Натуральные числа и нуль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5B5B6C">
        <w:rPr>
          <w:rFonts w:ascii="Times New Roman" w:hAnsi="Times New Roman"/>
          <w:sz w:val="24"/>
          <w:szCs w:val="24"/>
        </w:rPr>
        <w:t>на</w:t>
      </w:r>
      <w:proofErr w:type="gramEnd"/>
      <w:r w:rsidRPr="005B5B6C">
        <w:rPr>
          <w:rFonts w:ascii="Times New Roman" w:hAnsi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5B5B6C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5B5B6C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5B5B6C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5B5B6C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5B5B6C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5B5B6C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5B5B6C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5B5B6C">
        <w:rPr>
          <w:rFonts w:ascii="Times New Roman" w:hAnsi="Times New Roman"/>
          <w:sz w:val="24"/>
          <w:szCs w:val="24"/>
        </w:rPr>
        <w:t>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 xml:space="preserve">Делитель и его свойства, общий делитель двух  более чисел, наибольший общий делитель, взаимно простые числа, нахождение наибольшего общего делителя. Кратное и </w:t>
      </w:r>
      <w:r w:rsidRPr="005B5B6C">
        <w:rPr>
          <w:rFonts w:ascii="Times New Roman" w:hAnsi="Times New Roman"/>
          <w:sz w:val="24"/>
          <w:szCs w:val="24"/>
        </w:rPr>
        <w:lastRenderedPageBreak/>
        <w:t>его свойства, общее кратное двух и более чисел, наименьшее общее кратное, способы нахождения наименьшего общего кратного.</w:t>
      </w:r>
    </w:p>
    <w:p w:rsidR="008B7E32" w:rsidRDefault="008B7E32" w:rsidP="008B7E32">
      <w:pPr>
        <w:pStyle w:val="ad"/>
        <w:spacing w:after="0" w:line="240" w:lineRule="auto"/>
        <w:ind w:firstLine="709"/>
        <w:jc w:val="center"/>
        <w:rPr>
          <w:rFonts w:ascii="Times New Roman" w:hAnsi="Times New Roman"/>
          <w:b/>
          <w:i w:val="0"/>
          <w:color w:val="E36C0A" w:themeColor="accent6" w:themeShade="BF"/>
          <w:sz w:val="26"/>
          <w:szCs w:val="26"/>
          <w:u w:val="single"/>
        </w:rPr>
      </w:pPr>
    </w:p>
    <w:p w:rsidR="008B7E32" w:rsidRPr="0076543A" w:rsidRDefault="008B7E32" w:rsidP="008B7E32">
      <w:pPr>
        <w:pStyle w:val="ad"/>
        <w:spacing w:after="0" w:line="240" w:lineRule="auto"/>
        <w:rPr>
          <w:rFonts w:ascii="Times New Roman" w:hAnsi="Times New Roman"/>
          <w:b/>
          <w:i w:val="0"/>
          <w:color w:val="E36C0A" w:themeColor="accent6" w:themeShade="BF"/>
          <w:sz w:val="26"/>
          <w:szCs w:val="26"/>
          <w:u w:val="single"/>
        </w:rPr>
      </w:pPr>
      <w:r w:rsidRPr="0076543A">
        <w:rPr>
          <w:rFonts w:ascii="Times New Roman" w:hAnsi="Times New Roman"/>
          <w:b/>
          <w:i w:val="0"/>
          <w:color w:val="E36C0A" w:themeColor="accent6" w:themeShade="BF"/>
          <w:sz w:val="26"/>
          <w:szCs w:val="26"/>
          <w:u w:val="single"/>
        </w:rPr>
        <w:t>Дроби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5B5B6C">
        <w:rPr>
          <w:rFonts w:ascii="Times New Roman" w:hAnsi="Times New Roman"/>
          <w:sz w:val="24"/>
          <w:szCs w:val="24"/>
        </w:rPr>
        <w:tab/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5B5B6C">
        <w:rPr>
          <w:rFonts w:ascii="Times New Roman" w:hAnsi="Times New Roman"/>
          <w:sz w:val="24"/>
          <w:szCs w:val="24"/>
        </w:rPr>
        <w:t>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5B5B6C">
        <w:rPr>
          <w:rFonts w:ascii="Times New Roman" w:hAnsi="Times New Roman"/>
          <w:sz w:val="24"/>
          <w:szCs w:val="24"/>
        </w:rPr>
        <w:t>обыкновенные</w:t>
      </w:r>
      <w:proofErr w:type="gramEnd"/>
      <w:r w:rsidRPr="005B5B6C">
        <w:rPr>
          <w:rFonts w:ascii="Times New Roman" w:hAnsi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5B5B6C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</w:t>
      </w:r>
      <w:r w:rsidRPr="005B5B6C">
        <w:rPr>
          <w:rFonts w:ascii="Times New Roman" w:hAnsi="Times New Roman"/>
          <w:sz w:val="24"/>
          <w:szCs w:val="24"/>
        </w:rPr>
        <w:t xml:space="preserve"> </w:t>
      </w:r>
      <w:r w:rsidRPr="005B5B6C">
        <w:rPr>
          <w:rFonts w:ascii="Times New Roman" w:hAnsi="Times New Roman"/>
          <w:i/>
          <w:sz w:val="24"/>
          <w:szCs w:val="24"/>
        </w:rPr>
        <w:t>Конечные и бесконечные десятичные дроби</w:t>
      </w:r>
      <w:r w:rsidRPr="005B5B6C">
        <w:rPr>
          <w:rFonts w:ascii="Times New Roman" w:hAnsi="Times New Roman"/>
          <w:sz w:val="24"/>
          <w:szCs w:val="24"/>
        </w:rPr>
        <w:t xml:space="preserve">.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5B5B6C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5B5B6C">
        <w:rPr>
          <w:rFonts w:ascii="Times New Roman" w:hAnsi="Times New Roman"/>
          <w:bCs/>
          <w:sz w:val="24"/>
          <w:szCs w:val="24"/>
        </w:rPr>
        <w:t>Масштаб на плане и карте.</w:t>
      </w:r>
      <w:r w:rsidRPr="005B5B6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5B5B6C">
        <w:rPr>
          <w:rFonts w:ascii="Times New Roman" w:hAnsi="Times New Roman"/>
          <w:bCs/>
          <w:sz w:val="24"/>
          <w:szCs w:val="24"/>
        </w:rPr>
        <w:t>Пропорции. Свойства пропорций, применение пропорций и отношений при решении задач.</w:t>
      </w:r>
      <w:r w:rsidRPr="005B5B6C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5B5B6C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5B5B6C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5B5B6C">
        <w:rPr>
          <w:rFonts w:ascii="Times New Roman" w:hAnsi="Times New Roman"/>
          <w:bCs/>
          <w:sz w:val="24"/>
          <w:szCs w:val="24"/>
        </w:rPr>
        <w:t>числовой</w:t>
      </w:r>
      <w:proofErr w:type="gramEnd"/>
      <w:r w:rsidRPr="005B5B6C">
        <w:rPr>
          <w:rFonts w:ascii="Times New Roman" w:hAnsi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</w:t>
      </w:r>
      <w:r w:rsidRPr="005B5B6C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  <w:r w:rsidRPr="005B5B6C">
        <w:rPr>
          <w:rFonts w:ascii="Times New Roman" w:hAnsi="Times New Roman"/>
          <w:bCs/>
          <w:sz w:val="24"/>
          <w:szCs w:val="24"/>
        </w:rPr>
        <w:t xml:space="preserve">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5B5B6C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5B5B6C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5B5B6C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8B7E32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5B5B6C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5B5B6C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5B5B6C">
        <w:rPr>
          <w:rFonts w:ascii="Times New Roman" w:hAnsi="Times New Roman"/>
          <w:bCs/>
          <w:sz w:val="24"/>
          <w:szCs w:val="24"/>
        </w:rPr>
        <w:t>.</w:t>
      </w:r>
      <w:r w:rsidRPr="005B5B6C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</w:p>
    <w:p w:rsidR="008B7E32" w:rsidRPr="0076543A" w:rsidRDefault="008B7E32" w:rsidP="008B7E32">
      <w:pPr>
        <w:pStyle w:val="ad"/>
        <w:spacing w:after="0" w:line="240" w:lineRule="auto"/>
        <w:rPr>
          <w:rFonts w:ascii="Times New Roman" w:hAnsi="Times New Roman"/>
          <w:b/>
          <w:i w:val="0"/>
          <w:color w:val="E36C0A" w:themeColor="accent6" w:themeShade="BF"/>
          <w:sz w:val="28"/>
          <w:szCs w:val="28"/>
          <w:u w:val="single"/>
        </w:rPr>
      </w:pPr>
      <w:r w:rsidRPr="0076543A">
        <w:rPr>
          <w:rFonts w:ascii="Times New Roman" w:hAnsi="Times New Roman"/>
          <w:b/>
          <w:i w:val="0"/>
          <w:color w:val="E36C0A" w:themeColor="accent6" w:themeShade="BF"/>
          <w:sz w:val="28"/>
          <w:szCs w:val="28"/>
          <w:u w:val="single"/>
        </w:rPr>
        <w:t>Рациональные числа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5B5B6C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 xml:space="preserve">Изображение чисел на </w:t>
      </w:r>
      <w:proofErr w:type="gramStart"/>
      <w:r w:rsidRPr="005B5B6C">
        <w:rPr>
          <w:rFonts w:ascii="Times New Roman" w:hAnsi="Times New Roman"/>
          <w:sz w:val="24"/>
          <w:szCs w:val="24"/>
        </w:rPr>
        <w:t>числовой</w:t>
      </w:r>
      <w:proofErr w:type="gramEnd"/>
      <w:r w:rsidRPr="005B5B6C">
        <w:rPr>
          <w:rFonts w:ascii="Times New Roman" w:hAnsi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8B7E32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5B5B6C">
        <w:rPr>
          <w:rFonts w:ascii="Times New Roman" w:hAnsi="Times New Roman"/>
          <w:sz w:val="24"/>
          <w:szCs w:val="24"/>
        </w:rPr>
        <w:t xml:space="preserve">. </w:t>
      </w:r>
      <w:r w:rsidRPr="005B5B6C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5B5B6C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8B7E32" w:rsidRPr="0076543A" w:rsidRDefault="008B7E32" w:rsidP="008B7E32">
      <w:pPr>
        <w:pStyle w:val="ad"/>
        <w:spacing w:after="0" w:line="240" w:lineRule="auto"/>
        <w:jc w:val="both"/>
        <w:rPr>
          <w:rFonts w:ascii="Times New Roman" w:hAnsi="Times New Roman"/>
          <w:b/>
          <w:i w:val="0"/>
          <w:color w:val="E36C0A" w:themeColor="accent6" w:themeShade="BF"/>
          <w:sz w:val="26"/>
          <w:szCs w:val="26"/>
          <w:u w:val="single"/>
        </w:rPr>
      </w:pPr>
      <w:r w:rsidRPr="0076543A">
        <w:rPr>
          <w:rFonts w:ascii="Times New Roman" w:hAnsi="Times New Roman"/>
          <w:b/>
          <w:i w:val="0"/>
          <w:color w:val="E36C0A" w:themeColor="accent6" w:themeShade="BF"/>
          <w:sz w:val="26"/>
          <w:szCs w:val="26"/>
          <w:u w:val="single"/>
        </w:rPr>
        <w:t>Решение текстовых задач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Единицы измерений</w:t>
      </w:r>
      <w:r w:rsidRPr="005B5B6C">
        <w:rPr>
          <w:rFonts w:ascii="Times New Roman" w:hAnsi="Times New Roman"/>
          <w:sz w:val="24"/>
          <w:szCs w:val="24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5B5B6C">
        <w:rPr>
          <w:rFonts w:ascii="Times New Roman" w:hAnsi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5B5B6C">
        <w:rPr>
          <w:rFonts w:ascii="Times New Roman" w:hAnsi="Times New Roman"/>
          <w:i/>
          <w:sz w:val="24"/>
          <w:szCs w:val="24"/>
        </w:rPr>
        <w:t xml:space="preserve">. </w:t>
      </w:r>
      <w:r w:rsidRPr="005B5B6C">
        <w:rPr>
          <w:rFonts w:ascii="Times New Roman" w:hAnsi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5B5B6C">
        <w:rPr>
          <w:rFonts w:ascii="Times New Roman" w:hAnsi="Times New Roman"/>
          <w:sz w:val="24"/>
          <w:szCs w:val="24"/>
        </w:rPr>
        <w:t>дств пр</w:t>
      </w:r>
      <w:proofErr w:type="gramEnd"/>
      <w:r w:rsidRPr="005B5B6C">
        <w:rPr>
          <w:rFonts w:ascii="Times New Roman" w:hAnsi="Times New Roman"/>
          <w:sz w:val="24"/>
          <w:szCs w:val="24"/>
        </w:rPr>
        <w:t>едставления данных при решении задачи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lastRenderedPageBreak/>
        <w:t>Задачи на движение, работу и покупки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5B5B6C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5B5B6C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5B5B6C">
        <w:rPr>
          <w:rFonts w:ascii="Times New Roman" w:hAnsi="Times New Roman"/>
          <w:bCs/>
          <w:sz w:val="24"/>
          <w:szCs w:val="24"/>
        </w:rPr>
        <w:t xml:space="preserve">. </w:t>
      </w:r>
    </w:p>
    <w:p w:rsidR="008B7E32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5B5B6C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5B5B6C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</w:p>
    <w:p w:rsidR="008B7E32" w:rsidRPr="0076543A" w:rsidRDefault="008B7E32" w:rsidP="008B7E32">
      <w:pPr>
        <w:pStyle w:val="3"/>
        <w:spacing w:before="0" w:beforeAutospacing="0" w:after="0" w:afterAutospacing="0"/>
        <w:jc w:val="both"/>
        <w:rPr>
          <w:color w:val="E36C0A" w:themeColor="accent6" w:themeShade="BF"/>
          <w:sz w:val="26"/>
          <w:szCs w:val="26"/>
          <w:u w:val="single"/>
        </w:rPr>
      </w:pPr>
      <w:r w:rsidRPr="0076543A">
        <w:rPr>
          <w:color w:val="E36C0A" w:themeColor="accent6" w:themeShade="BF"/>
          <w:sz w:val="26"/>
          <w:szCs w:val="26"/>
          <w:u w:val="single"/>
        </w:rPr>
        <w:t>Наглядная геометрия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76543A">
        <w:rPr>
          <w:rFonts w:ascii="Times New Roman" w:hAnsi="Times New Roman"/>
          <w:sz w:val="24"/>
          <w:szCs w:val="24"/>
        </w:rPr>
        <w:t>Фигуры в окружающем мире.</w:t>
      </w:r>
      <w:r w:rsidRPr="005B5B6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5B5B6C">
        <w:rPr>
          <w:rFonts w:ascii="Times New Roman" w:hAnsi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5B5B6C">
        <w:rPr>
          <w:rFonts w:ascii="Times New Roman" w:hAnsi="Times New Roman"/>
          <w:sz w:val="24"/>
          <w:szCs w:val="24"/>
        </w:rPr>
        <w:t xml:space="preserve"> Четырехугольник, прямоугольник, квадрат. Треугольник, </w:t>
      </w:r>
      <w:r w:rsidRPr="005B5B6C">
        <w:rPr>
          <w:rFonts w:ascii="Times New Roman" w:hAnsi="Times New Roman"/>
          <w:i/>
          <w:sz w:val="24"/>
          <w:szCs w:val="24"/>
        </w:rPr>
        <w:t>виды треугольников. Правильные многоугольники.</w:t>
      </w:r>
      <w:r w:rsidRPr="005B5B6C">
        <w:rPr>
          <w:rFonts w:ascii="Times New Roman" w:hAnsi="Times New Roman"/>
          <w:sz w:val="24"/>
          <w:szCs w:val="24"/>
        </w:rPr>
        <w:t xml:space="preserve"> Изображение основных геометрических фигур. </w:t>
      </w:r>
      <w:r w:rsidRPr="005B5B6C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5B5B6C">
        <w:rPr>
          <w:rFonts w:ascii="Times New Roman" w:hAnsi="Times New Roman"/>
          <w:sz w:val="24"/>
          <w:szCs w:val="24"/>
        </w:rPr>
        <w:t xml:space="preserve"> Длина отрезка, </w:t>
      </w:r>
      <w:proofErr w:type="gramStart"/>
      <w:r w:rsidRPr="005B5B6C">
        <w:rPr>
          <w:rFonts w:ascii="Times New Roman" w:hAnsi="Times New Roman"/>
          <w:sz w:val="24"/>
          <w:szCs w:val="24"/>
        </w:rPr>
        <w:t>ломаной</w:t>
      </w:r>
      <w:proofErr w:type="gramEnd"/>
      <w:r w:rsidRPr="005B5B6C">
        <w:rPr>
          <w:rFonts w:ascii="Times New Roman" w:hAnsi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5B5B6C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5B5B6C">
        <w:rPr>
          <w:rFonts w:ascii="Times New Roman" w:hAnsi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5B5B6C">
        <w:rPr>
          <w:rFonts w:ascii="Times New Roman" w:hAnsi="Times New Roman"/>
          <w:sz w:val="24"/>
          <w:szCs w:val="24"/>
        </w:rPr>
        <w:t xml:space="preserve"> Изображение пространственных фигур. </w:t>
      </w:r>
      <w:r w:rsidRPr="005B5B6C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5B5B6C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5B5B6C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5B5B6C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8B7E32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B5B6C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8B7E32" w:rsidRPr="0076543A" w:rsidRDefault="008B7E32" w:rsidP="008B7E32">
      <w:pPr>
        <w:pStyle w:val="3"/>
        <w:spacing w:before="0" w:beforeAutospacing="0" w:after="0" w:afterAutospacing="0"/>
        <w:jc w:val="both"/>
        <w:rPr>
          <w:color w:val="E36C0A" w:themeColor="accent6" w:themeShade="BF"/>
          <w:sz w:val="26"/>
          <w:szCs w:val="26"/>
          <w:u w:val="single"/>
        </w:rPr>
      </w:pPr>
      <w:r w:rsidRPr="0076543A">
        <w:rPr>
          <w:color w:val="E36C0A" w:themeColor="accent6" w:themeShade="BF"/>
          <w:sz w:val="26"/>
          <w:szCs w:val="26"/>
          <w:u w:val="single"/>
        </w:rPr>
        <w:t>История математики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5B5B6C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5B5B6C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5B5B6C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5B5B6C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5B5B6C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05pt;height:21.75pt" o:ole="">
            <v:imagedata r:id="rId10" o:title=""/>
          </v:shape>
          <o:OLEObject Type="Embed" ProgID="Equation.DSMT4" ShapeID="_x0000_i1025" DrawAspect="Content" ObjectID="_1534938414" r:id="rId11"/>
        </w:object>
      </w:r>
      <w:r w:rsidRPr="005B5B6C">
        <w:rPr>
          <w:rFonts w:ascii="Times New Roman" w:hAnsi="Times New Roman"/>
          <w:i/>
          <w:sz w:val="24"/>
          <w:szCs w:val="24"/>
        </w:rPr>
        <w:t>?</w:t>
      </w:r>
    </w:p>
    <w:p w:rsidR="008B7E32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5B5B6C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 Магницкий.</w:t>
      </w:r>
    </w:p>
    <w:p w:rsidR="008B7E32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8B7E32" w:rsidRPr="005B5B6C" w:rsidRDefault="008B7E32" w:rsidP="008B7E3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8B7E32" w:rsidRDefault="008B7E32" w:rsidP="008B7E32">
      <w:pPr>
        <w:pStyle w:val="a5"/>
      </w:pPr>
    </w:p>
    <w:p w:rsidR="008B7E32" w:rsidRPr="009E6E77" w:rsidRDefault="008B7E32" w:rsidP="008B7E32">
      <w:pPr>
        <w:pStyle w:val="a5"/>
        <w:rPr>
          <w:lang w:val="en-US"/>
        </w:rPr>
      </w:pPr>
    </w:p>
    <w:p w:rsidR="008B7E32" w:rsidRPr="00EC1F6C" w:rsidRDefault="008B7E32" w:rsidP="008B7E32">
      <w:pPr>
        <w:pStyle w:val="a5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 w:rsidRPr="0076543A">
        <w:rPr>
          <w:rFonts w:ascii="Times New Roman" w:hAnsi="Times New Roman" w:cs="Times New Roman"/>
          <w:b/>
          <w:color w:val="0070C0"/>
          <w:sz w:val="28"/>
          <w:szCs w:val="28"/>
        </w:rPr>
        <w:t>Тематическое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 w:rsidRPr="0076543A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планирование</w:t>
      </w:r>
    </w:p>
    <w:p w:rsidR="008B7E32" w:rsidRPr="00EC1F6C" w:rsidRDefault="008B7E32" w:rsidP="008B7E32">
      <w:pPr>
        <w:pStyle w:val="ac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C1F6C">
        <w:rPr>
          <w:rFonts w:ascii="Times New Roman" w:hAnsi="Times New Roman" w:cs="Times New Roman"/>
          <w:sz w:val="24"/>
          <w:szCs w:val="24"/>
        </w:rPr>
        <w:t xml:space="preserve">Обучение математике в 5-6 классах ведется </w:t>
      </w:r>
      <w:r>
        <w:rPr>
          <w:rFonts w:ascii="Times New Roman" w:hAnsi="Times New Roman" w:cs="Times New Roman"/>
          <w:sz w:val="24"/>
          <w:szCs w:val="24"/>
        </w:rPr>
        <w:t xml:space="preserve"> на основе </w:t>
      </w:r>
      <w:r w:rsidRPr="00EC1F6C">
        <w:rPr>
          <w:rFonts w:ascii="Times New Roman" w:hAnsi="Times New Roman" w:cs="Times New Roman"/>
          <w:sz w:val="24"/>
          <w:szCs w:val="24"/>
        </w:rPr>
        <w:t xml:space="preserve"> УМК </w:t>
      </w:r>
      <w:proofErr w:type="spellStart"/>
      <w:r w:rsidRPr="00EC1F6C">
        <w:rPr>
          <w:rFonts w:ascii="Times New Roman" w:hAnsi="Times New Roman" w:cs="Times New Roman"/>
          <w:sz w:val="24"/>
          <w:szCs w:val="24"/>
        </w:rPr>
        <w:t>Н.Я.Виленкина</w:t>
      </w:r>
      <w:proofErr w:type="spellEnd"/>
      <w:r w:rsidRPr="00EC1F6C">
        <w:rPr>
          <w:rFonts w:ascii="Times New Roman" w:hAnsi="Times New Roman" w:cs="Times New Roman"/>
          <w:sz w:val="24"/>
          <w:szCs w:val="24"/>
        </w:rPr>
        <w:t xml:space="preserve"> и др., поэтому при планировании учебного материала использовалась  примерная программа (автор </w:t>
      </w:r>
      <w:proofErr w:type="spellStart"/>
      <w:r w:rsidRPr="00EC1F6C">
        <w:rPr>
          <w:rFonts w:ascii="Times New Roman" w:hAnsi="Times New Roman" w:cs="Times New Roman"/>
          <w:sz w:val="24"/>
          <w:szCs w:val="24"/>
        </w:rPr>
        <w:t>В.И.Жохов</w:t>
      </w:r>
      <w:proofErr w:type="spellEnd"/>
      <w:r w:rsidRPr="00EC1F6C">
        <w:rPr>
          <w:rFonts w:ascii="Times New Roman" w:hAnsi="Times New Roman" w:cs="Times New Roman"/>
          <w:sz w:val="24"/>
          <w:szCs w:val="24"/>
        </w:rPr>
        <w:t>, Математика.</w:t>
      </w:r>
      <w:proofErr w:type="gramEnd"/>
      <w:r w:rsidRPr="00EC1F6C">
        <w:rPr>
          <w:rFonts w:ascii="Times New Roman" w:hAnsi="Times New Roman" w:cs="Times New Roman"/>
          <w:sz w:val="24"/>
          <w:szCs w:val="24"/>
        </w:rPr>
        <w:t xml:space="preserve"> Сборник рабочих программ. 5-6 классы: пособие для учителей </w:t>
      </w:r>
      <w:proofErr w:type="spellStart"/>
      <w:r w:rsidRPr="00EC1F6C">
        <w:rPr>
          <w:rFonts w:ascii="Times New Roman" w:hAnsi="Times New Roman" w:cs="Times New Roman"/>
          <w:sz w:val="24"/>
          <w:szCs w:val="24"/>
        </w:rPr>
        <w:t>общеобразоват</w:t>
      </w:r>
      <w:proofErr w:type="spellEnd"/>
      <w:r w:rsidRPr="00EC1F6C">
        <w:rPr>
          <w:rFonts w:ascii="Times New Roman" w:hAnsi="Times New Roman" w:cs="Times New Roman"/>
          <w:sz w:val="24"/>
          <w:szCs w:val="24"/>
        </w:rPr>
        <w:t xml:space="preserve">. учреждений/ [сост. </w:t>
      </w:r>
      <w:proofErr w:type="spellStart"/>
      <w:r w:rsidRPr="00EC1F6C">
        <w:rPr>
          <w:rFonts w:ascii="Times New Roman" w:hAnsi="Times New Roman" w:cs="Times New Roman"/>
          <w:sz w:val="24"/>
          <w:szCs w:val="24"/>
        </w:rPr>
        <w:t>Т.А.Бурмистрова</w:t>
      </w:r>
      <w:proofErr w:type="spellEnd"/>
      <w:r w:rsidRPr="00EC1F6C">
        <w:rPr>
          <w:rFonts w:ascii="Times New Roman" w:hAnsi="Times New Roman" w:cs="Times New Roman"/>
          <w:sz w:val="24"/>
          <w:szCs w:val="24"/>
        </w:rPr>
        <w:t xml:space="preserve">]. – </w:t>
      </w:r>
      <w:proofErr w:type="spellStart"/>
      <w:proofErr w:type="gramStart"/>
      <w:r w:rsidRPr="00EC1F6C">
        <w:rPr>
          <w:rFonts w:ascii="Times New Roman" w:hAnsi="Times New Roman" w:cs="Times New Roman"/>
          <w:sz w:val="24"/>
          <w:szCs w:val="24"/>
        </w:rPr>
        <w:t>М.:Просвещение</w:t>
      </w:r>
      <w:proofErr w:type="spellEnd"/>
      <w:r w:rsidRPr="00EC1F6C">
        <w:rPr>
          <w:rFonts w:ascii="Times New Roman" w:hAnsi="Times New Roman" w:cs="Times New Roman"/>
          <w:sz w:val="24"/>
          <w:szCs w:val="24"/>
        </w:rPr>
        <w:t xml:space="preserve">, 2011.), предназначенной учителям математики, использующим в своей педагогической деятельности УМК </w:t>
      </w:r>
      <w:proofErr w:type="spellStart"/>
      <w:r w:rsidRPr="00EC1F6C">
        <w:rPr>
          <w:rFonts w:ascii="Times New Roman" w:hAnsi="Times New Roman" w:cs="Times New Roman"/>
          <w:sz w:val="24"/>
          <w:szCs w:val="24"/>
        </w:rPr>
        <w:t>Н.Я.Виленкина</w:t>
      </w:r>
      <w:proofErr w:type="spellEnd"/>
      <w:r w:rsidRPr="00EC1F6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C1F6C">
        <w:rPr>
          <w:rFonts w:ascii="Times New Roman" w:hAnsi="Times New Roman" w:cs="Times New Roman"/>
          <w:sz w:val="24"/>
          <w:szCs w:val="24"/>
        </w:rPr>
        <w:t>В.И.Жохова</w:t>
      </w:r>
      <w:proofErr w:type="spellEnd"/>
      <w:r w:rsidRPr="00EC1F6C">
        <w:rPr>
          <w:rFonts w:ascii="Times New Roman" w:hAnsi="Times New Roman" w:cs="Times New Roman"/>
          <w:sz w:val="24"/>
          <w:szCs w:val="24"/>
        </w:rPr>
        <w:t xml:space="preserve"> и др.</w:t>
      </w:r>
      <w:proofErr w:type="gramEnd"/>
    </w:p>
    <w:p w:rsidR="008B7E32" w:rsidRPr="00EC1F6C" w:rsidRDefault="008B7E32" w:rsidP="008B7E32">
      <w:pPr>
        <w:pStyle w:val="ac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C1F6C">
        <w:rPr>
          <w:rFonts w:ascii="Times New Roman" w:hAnsi="Times New Roman" w:cs="Times New Roman"/>
          <w:sz w:val="24"/>
          <w:szCs w:val="24"/>
        </w:rPr>
        <w:t xml:space="preserve">На изучение  математики   в 5-6  классах  основной школы отводится </w:t>
      </w:r>
      <w:r w:rsidRPr="00EC1F6C">
        <w:rPr>
          <w:rFonts w:ascii="Times New Roman" w:hAnsi="Times New Roman" w:cs="Times New Roman"/>
          <w:b/>
          <w:sz w:val="24"/>
          <w:szCs w:val="24"/>
        </w:rPr>
        <w:t>5 часов в неделю</w:t>
      </w:r>
      <w:r w:rsidRPr="00EC1F6C">
        <w:rPr>
          <w:rFonts w:ascii="Times New Roman" w:hAnsi="Times New Roman" w:cs="Times New Roman"/>
          <w:sz w:val="24"/>
          <w:szCs w:val="24"/>
        </w:rPr>
        <w:t xml:space="preserve"> в течение каждого года обучения, всего </w:t>
      </w:r>
      <w:r w:rsidRPr="00EC1F6C">
        <w:rPr>
          <w:rFonts w:ascii="Times New Roman" w:hAnsi="Times New Roman" w:cs="Times New Roman"/>
          <w:b/>
          <w:sz w:val="24"/>
          <w:szCs w:val="24"/>
        </w:rPr>
        <w:t>170 уроков в год</w:t>
      </w:r>
      <w:r w:rsidRPr="00EC1F6C">
        <w:rPr>
          <w:rFonts w:ascii="Times New Roman" w:hAnsi="Times New Roman" w:cs="Times New Roman"/>
          <w:sz w:val="24"/>
          <w:szCs w:val="24"/>
        </w:rPr>
        <w:t>. Обучение ведется на базовом уровне.</w:t>
      </w:r>
    </w:p>
    <w:p w:rsidR="00962A1A" w:rsidRDefault="00E21DFC" w:rsidP="00962A1A">
      <w:pPr>
        <w:pStyle w:val="a5"/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                                                                                                                                                 </w:t>
      </w:r>
      <w:r w:rsidR="009F343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                                                                                                                                                                                                                      </w:t>
      </w:r>
      <w:r w:rsidR="006633A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="00962A1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6 класс</w:t>
      </w:r>
    </w:p>
    <w:tbl>
      <w:tblPr>
        <w:tblStyle w:val="a6"/>
        <w:tblW w:w="9750" w:type="dxa"/>
        <w:tblLayout w:type="fixed"/>
        <w:tblLook w:val="04A0" w:firstRow="1" w:lastRow="0" w:firstColumn="1" w:lastColumn="0" w:noHBand="0" w:noVBand="1"/>
      </w:tblPr>
      <w:tblGrid>
        <w:gridCol w:w="675"/>
        <w:gridCol w:w="7232"/>
        <w:gridCol w:w="1843"/>
      </w:tblGrid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  <w:p w:rsidR="00962A1A" w:rsidRDefault="00962A1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рока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Тема урок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Дата проведения</w:t>
            </w:r>
          </w:p>
        </w:tc>
      </w:tr>
      <w:tr w:rsidR="00962A1A" w:rsidTr="00BA07BB">
        <w:tc>
          <w:tcPr>
            <w:tcW w:w="97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03123C">
            <w:pP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  <w:t>Делимость чисел (20</w:t>
            </w:r>
            <w:r w:rsidR="00BA07BB"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  <w:t>час</w:t>
            </w:r>
            <w:r w:rsidR="00BA07BB"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  <w:t>ов</w:t>
            </w:r>
            <w: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  <w:t>)</w:t>
            </w: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ители и кратны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="00962A1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="00962A1A"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 w:rsidR="00962A1A">
              <w:rPr>
                <w:rFonts w:ascii="Times New Roman" w:hAnsi="Times New Roman"/>
                <w:sz w:val="24"/>
                <w:szCs w:val="24"/>
              </w:rPr>
              <w:t>. 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ители и кратны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 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ители и кратны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 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знаки делимости на 10, на5, н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2</w:t>
            </w:r>
            <w:proofErr w:type="gramEnd"/>
            <w:r w:rsidR="00962A1A">
              <w:rPr>
                <w:rFonts w:ascii="Times New Roman" w:hAnsi="Times New Roman"/>
                <w:sz w:val="24"/>
                <w:szCs w:val="24"/>
              </w:rPr>
              <w:t>. п. 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знаки делимости на 10, на5, н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2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 п. 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знаки делимости на 10, на5, н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2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 п. 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знаки делимости на 9 и на 3.</w:t>
            </w:r>
            <w:r w:rsidR="00962A1A">
              <w:rPr>
                <w:rFonts w:ascii="Times New Roman" w:hAnsi="Times New Roman"/>
                <w:sz w:val="24"/>
                <w:szCs w:val="24"/>
              </w:rPr>
              <w:t xml:space="preserve">  п. 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знаки делимости на 9 и на 3.  п. 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стые и составные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="00962A1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="00962A1A"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 w:rsidR="00962A1A">
              <w:rPr>
                <w:rFonts w:ascii="Times New Roman" w:hAnsi="Times New Roman"/>
                <w:sz w:val="24"/>
                <w:szCs w:val="24"/>
              </w:rPr>
              <w:t>. 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E21DFC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 xml:space="preserve">                                                                       </w:t>
            </w: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стые и составные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="00962A1A"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 w:rsidR="00962A1A">
              <w:rPr>
                <w:rFonts w:ascii="Times New Roman" w:hAnsi="Times New Roman"/>
                <w:sz w:val="24"/>
                <w:szCs w:val="24"/>
              </w:rPr>
              <w:t>. 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на простые множител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на простые множител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ибольший общий делитель. Взаимно простые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ибольший общий делитель. Взаимно простые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03123C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23C" w:rsidRDefault="000312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23C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ибольший общий делитель. Взаимно простые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23C" w:rsidRDefault="0003123C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03123C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23C" w:rsidRDefault="000312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23C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именьшее общее кратно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23C" w:rsidRDefault="0003123C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03123C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23C" w:rsidRDefault="000312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23C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именьшее общее кратно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23C" w:rsidRDefault="0003123C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03123C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23C" w:rsidRDefault="000312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23C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именьшее общее кратно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23C" w:rsidRDefault="0003123C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03123C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23C" w:rsidRDefault="000312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23C" w:rsidRDefault="000312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именьшее общее кратно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.7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23C" w:rsidRDefault="0003123C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03123C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20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1по</w:t>
            </w:r>
            <w:r w:rsidR="0003123C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теме «Делимость чисел</w:t>
            </w:r>
            <w:r w:rsidR="00CD0827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  <w:r w:rsidR="0003123C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  <w:r w:rsidR="00CD0827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962A1A" w:rsidTr="00BA07BB">
        <w:tc>
          <w:tcPr>
            <w:tcW w:w="97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  <w:t>Сложени</w:t>
            </w:r>
            <w:r w:rsidR="00CD0827"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  <w:t>е и вычитание дробей с разными знаменателями (22</w:t>
            </w:r>
            <w: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  <w:t xml:space="preserve"> час</w:t>
            </w:r>
            <w:r w:rsidR="00BA07BB"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  <w:t>)</w:t>
            </w: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новное свойство дроб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новное свойство дроб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окращение дробей.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окращение дробей.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окращение дробей.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ение, сложение и вычитание дробей с разными знаменателям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CD0827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827" w:rsidRDefault="00CD0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827" w:rsidRDefault="00CD08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ение, сложение и вычитание дробей с разными знаменателям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827" w:rsidRDefault="00CD0827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CD0827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827" w:rsidRDefault="00CD0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827" w:rsidRDefault="00CD08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ение, сложение и вычитание дробей с разными знаменателям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827" w:rsidRDefault="00CD0827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CD0827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827" w:rsidRDefault="00CD0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827" w:rsidRDefault="00CD08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ение, сложение и вычитание дробей с разными знаменателям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827" w:rsidRDefault="00CD0827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CD0827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827" w:rsidRDefault="00CD0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827" w:rsidRDefault="00CD08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ение, сложение и вычитание дробей с разными знаменателям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827" w:rsidRDefault="00CD0827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CD0827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827" w:rsidRDefault="00CD0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827" w:rsidRDefault="00CD08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ение, сложение и вычитание дробей с разными знаменателям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827" w:rsidRDefault="00CD0827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3</w:t>
            </w:r>
            <w:r w:rsidR="00962A1A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2по теме «Сложен</w:t>
            </w:r>
            <w:r w:rsidR="00CD0827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ие и вычитание дробей с разными знаменателями</w:t>
            </w: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D08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962A1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 w:rsidP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.12          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962A1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962A1A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962A1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962A1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42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</w:t>
            </w:r>
            <w:r w:rsidR="00BA07BB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ая работа № 3 по теме «Сложение и вычитание смешанных чисел</w:t>
            </w: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962A1A" w:rsidTr="00BA07BB">
        <w:tc>
          <w:tcPr>
            <w:tcW w:w="97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>Умнож</w:t>
            </w:r>
            <w:r w:rsidR="00BA07BB"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>ение и деление обыкновенных дробей  (31 час</w:t>
            </w:r>
            <w:r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>)</w:t>
            </w: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множение </w:t>
            </w:r>
            <w:r w:rsidR="00BA07BB">
              <w:rPr>
                <w:rFonts w:ascii="Times New Roman" w:hAnsi="Times New Roman"/>
                <w:sz w:val="24"/>
                <w:szCs w:val="24"/>
              </w:rPr>
              <w:t>дробей</w:t>
            </w:r>
            <w:proofErr w:type="gramStart"/>
            <w:r w:rsidR="00BA07BB"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 w:rsidR="00BA07BB">
              <w:rPr>
                <w:rFonts w:ascii="Times New Roman" w:hAnsi="Times New Roman"/>
                <w:sz w:val="24"/>
                <w:szCs w:val="24"/>
              </w:rPr>
              <w:t>.1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Pr="00BA07BB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Итоговый урок по материалу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четверти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хождение дроби от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хождение дроби от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хождение дроби от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хождение дроби от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распределительного свойства умножения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распределительного свойства умножения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распределительного свойства умножения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распределительного свойства умножения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A07B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распределительного свойства умножения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>5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4 по теме «Умнож</w:t>
            </w:r>
            <w:r w:rsidR="004A4C35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ение дробей</w:t>
            </w: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заимно обратные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заимно обратные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е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е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е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е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е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>6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Контрольная работа </w:t>
            </w:r>
            <w:r w:rsidR="004A4C35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№ 5 по теме «Деление</w:t>
            </w: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4A4C35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C35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rPr>
                <w:rFonts w:ascii="Times New Roman" w:hAnsi="Times New Roman"/>
                <w:sz w:val="24"/>
                <w:szCs w:val="24"/>
              </w:rPr>
            </w:pPr>
            <w:r w:rsidRPr="004A4C35">
              <w:rPr>
                <w:rFonts w:ascii="Times New Roman" w:hAnsi="Times New Roman"/>
                <w:sz w:val="24"/>
                <w:szCs w:val="24"/>
              </w:rPr>
              <w:t>Нахождение числа по его дроби</w:t>
            </w:r>
            <w:proofErr w:type="gramStart"/>
            <w:r w:rsidRPr="004A4C35"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 w:rsidRPr="004A4C35">
              <w:rPr>
                <w:rFonts w:ascii="Times New Roman" w:hAnsi="Times New Roman"/>
                <w:sz w:val="24"/>
                <w:szCs w:val="24"/>
              </w:rPr>
              <w:t>.1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Default="004A4C35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4A4C35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C35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rPr>
                <w:rFonts w:ascii="Times New Roman" w:hAnsi="Times New Roman"/>
                <w:sz w:val="24"/>
                <w:szCs w:val="24"/>
              </w:rPr>
            </w:pPr>
            <w:r w:rsidRPr="004A4C35">
              <w:rPr>
                <w:rFonts w:ascii="Times New Roman" w:hAnsi="Times New Roman"/>
                <w:sz w:val="24"/>
                <w:szCs w:val="24"/>
              </w:rPr>
              <w:t>Нахождение числа по его дроби</w:t>
            </w:r>
            <w:proofErr w:type="gramStart"/>
            <w:r w:rsidRPr="004A4C35"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 w:rsidRPr="004A4C35">
              <w:rPr>
                <w:rFonts w:ascii="Times New Roman" w:hAnsi="Times New Roman"/>
                <w:sz w:val="24"/>
                <w:szCs w:val="24"/>
              </w:rPr>
              <w:t>.1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Default="004A4C35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4A4C35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C35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A4C35">
              <w:rPr>
                <w:rFonts w:ascii="Times New Roman" w:hAnsi="Times New Roman"/>
                <w:sz w:val="24"/>
                <w:szCs w:val="24"/>
              </w:rPr>
              <w:t>Нахождение числа по его дроби</w:t>
            </w:r>
            <w:proofErr w:type="gramStart"/>
            <w:r w:rsidRPr="004A4C35"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 w:rsidRPr="004A4C35">
              <w:rPr>
                <w:rFonts w:ascii="Times New Roman" w:hAnsi="Times New Roman"/>
                <w:sz w:val="24"/>
                <w:szCs w:val="24"/>
              </w:rPr>
              <w:t>.1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Default="004A4C35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4A4C35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C35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A4C35">
              <w:rPr>
                <w:rFonts w:ascii="Times New Roman" w:hAnsi="Times New Roman"/>
                <w:sz w:val="24"/>
                <w:szCs w:val="24"/>
              </w:rPr>
              <w:t>Нахождение числа по его дроби</w:t>
            </w:r>
            <w:proofErr w:type="gramStart"/>
            <w:r w:rsidRPr="004A4C35"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 w:rsidRPr="004A4C35">
              <w:rPr>
                <w:rFonts w:ascii="Times New Roman" w:hAnsi="Times New Roman"/>
                <w:sz w:val="24"/>
                <w:szCs w:val="24"/>
              </w:rPr>
              <w:t>.1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Default="004A4C35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4A4C35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C35">
              <w:rPr>
                <w:rFonts w:ascii="Times New Roman" w:hAnsi="Times New Roman"/>
                <w:sz w:val="24"/>
                <w:szCs w:val="24"/>
              </w:rPr>
              <w:lastRenderedPageBreak/>
              <w:t>70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A4C35">
              <w:rPr>
                <w:rFonts w:ascii="Times New Roman" w:hAnsi="Times New Roman"/>
                <w:sz w:val="24"/>
                <w:szCs w:val="24"/>
              </w:rPr>
              <w:t>Нахождение числа по его дроби</w:t>
            </w:r>
            <w:proofErr w:type="gramStart"/>
            <w:r w:rsidRPr="004A4C35"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 w:rsidRPr="004A4C35">
              <w:rPr>
                <w:rFonts w:ascii="Times New Roman" w:hAnsi="Times New Roman"/>
                <w:sz w:val="24"/>
                <w:szCs w:val="24"/>
              </w:rPr>
              <w:t>.1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Default="004A4C35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4A4C35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C35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rPr>
                <w:rFonts w:ascii="Times New Roman" w:hAnsi="Times New Roman"/>
                <w:sz w:val="24"/>
                <w:szCs w:val="24"/>
              </w:rPr>
            </w:pPr>
            <w:r w:rsidRPr="004A4C35">
              <w:rPr>
                <w:rFonts w:ascii="Times New Roman" w:hAnsi="Times New Roman"/>
                <w:sz w:val="24"/>
                <w:szCs w:val="24"/>
              </w:rPr>
              <w:t>Дробные выражения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Default="004A4C35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4A4C35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C35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A4C35">
              <w:rPr>
                <w:rFonts w:ascii="Times New Roman" w:hAnsi="Times New Roman"/>
                <w:sz w:val="24"/>
                <w:szCs w:val="24"/>
              </w:rPr>
              <w:t>Дробные выражения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Default="004A4C35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4A4C35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C35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A4C35">
              <w:rPr>
                <w:rFonts w:ascii="Times New Roman" w:hAnsi="Times New Roman"/>
                <w:sz w:val="24"/>
                <w:szCs w:val="24"/>
              </w:rPr>
              <w:t>Дробные выражения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1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Default="004A4C35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4A4C35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4A4C35">
              <w:rPr>
                <w:rFonts w:ascii="Times New Roman" w:hAnsi="Times New Roman"/>
                <w:i/>
                <w:color w:val="FF0000"/>
                <w:sz w:val="24"/>
                <w:szCs w:val="24"/>
              </w:rPr>
              <w:t>74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Pr="004A4C35" w:rsidRDefault="004A4C35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6  по теме «Нахождение числа по его дроби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C35" w:rsidRDefault="004A4C35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962A1A" w:rsidTr="00BA07BB">
        <w:tc>
          <w:tcPr>
            <w:tcW w:w="97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4A4C35">
            <w:pP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>Отношения и пропорции (19</w:t>
            </w:r>
            <w:r w:rsidR="00962A1A"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 xml:space="preserve"> часов)</w:t>
            </w: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ношения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ношения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ношения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порци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порци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порци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порци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Pr="00CA796D" w:rsidRDefault="00CA796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Решение задач. Обобщение материала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четверти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ямая и обратная пропорциональные зависимост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E0E0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ямая и обратная пропорциональные зависимост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ямая и обратная пропорциональные зависимост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>8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CA796D" w:rsidP="00CA796D">
            <w:pPr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Контрольная работа № 7 </w:t>
            </w:r>
            <w:r w:rsidR="00962A1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по теме «</w:t>
            </w:r>
            <w:r w:rsidRPr="00CA796D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Прямая и обратная пропорциональные зависимости</w:t>
            </w:r>
            <w:proofErr w:type="gramStart"/>
            <w:r w:rsidRPr="00CA796D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.</w:t>
            </w:r>
            <w:r w:rsidR="00962A1A" w:rsidRPr="00CA796D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  <w:r w:rsidR="00EE4C6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     </w:t>
            </w:r>
            <w:proofErr w:type="gramEnd"/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CA796D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A796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A796D" w:rsidP="00CA79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сштаб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A796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A796D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A796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A796D" w:rsidP="00CA796D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сштаб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A796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A796D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A796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A796D" w:rsidP="00CA796D">
            <w:pPr>
              <w:rPr>
                <w:rFonts w:ascii="Times New Roman" w:hAnsi="Times New Roman"/>
                <w:sz w:val="24"/>
                <w:szCs w:val="24"/>
              </w:rPr>
            </w:pPr>
            <w:r w:rsidRPr="00CA796D">
              <w:rPr>
                <w:rFonts w:ascii="Times New Roman" w:hAnsi="Times New Roman"/>
                <w:sz w:val="24"/>
                <w:szCs w:val="24"/>
              </w:rPr>
              <w:t>Длина окружности и площадь круга</w:t>
            </w:r>
            <w:proofErr w:type="gramStart"/>
            <w:r w:rsidRPr="00CA796D"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 w:rsidRPr="00CA796D">
              <w:rPr>
                <w:rFonts w:ascii="Times New Roman" w:hAnsi="Times New Roman"/>
                <w:sz w:val="24"/>
                <w:szCs w:val="24"/>
              </w:rPr>
              <w:t>.2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A796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A796D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A796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A796D" w:rsidP="00CA796D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A796D">
              <w:rPr>
                <w:rFonts w:ascii="Times New Roman" w:hAnsi="Times New Roman"/>
                <w:sz w:val="24"/>
                <w:szCs w:val="24"/>
              </w:rPr>
              <w:t>Длина окружности и площадь круга</w:t>
            </w:r>
            <w:proofErr w:type="gramStart"/>
            <w:r w:rsidRPr="00CA796D"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 w:rsidRPr="00CA796D">
              <w:rPr>
                <w:rFonts w:ascii="Times New Roman" w:hAnsi="Times New Roman"/>
                <w:sz w:val="24"/>
                <w:szCs w:val="24"/>
              </w:rPr>
              <w:t>.2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A796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A796D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E0E0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9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E0E00" w:rsidRDefault="00CE0E00" w:rsidP="00CA796D">
            <w:pPr>
              <w:rPr>
                <w:rFonts w:ascii="Times New Roman" w:hAnsi="Times New Roman"/>
                <w:sz w:val="24"/>
                <w:szCs w:val="24"/>
              </w:rPr>
            </w:pPr>
            <w:r w:rsidRPr="00CE0E00">
              <w:rPr>
                <w:rFonts w:ascii="Times New Roman" w:hAnsi="Times New Roman"/>
                <w:sz w:val="24"/>
                <w:szCs w:val="24"/>
              </w:rPr>
              <w:t>Шар</w:t>
            </w:r>
            <w:proofErr w:type="gramStart"/>
            <w:r w:rsidRPr="00CE0E00"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 w:rsidRPr="00CE0E00">
              <w:rPr>
                <w:rFonts w:ascii="Times New Roman" w:hAnsi="Times New Roman"/>
                <w:sz w:val="24"/>
                <w:szCs w:val="24"/>
              </w:rPr>
              <w:t>.2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A796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A796D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8D2C3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</w:t>
            </w:r>
            <w:r w:rsidR="00CE0E00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E0E00" w:rsidRDefault="00CE0E00" w:rsidP="00CA796D">
            <w:pPr>
              <w:rPr>
                <w:rFonts w:ascii="Times New Roman" w:hAnsi="Times New Roman"/>
                <w:sz w:val="24"/>
                <w:szCs w:val="24"/>
              </w:rPr>
            </w:pPr>
            <w:r w:rsidRPr="00CE0E00">
              <w:rPr>
                <w:rFonts w:ascii="Times New Roman" w:hAnsi="Times New Roman"/>
                <w:sz w:val="24"/>
                <w:szCs w:val="24"/>
              </w:rPr>
              <w:t>Шар</w:t>
            </w:r>
            <w:proofErr w:type="gramStart"/>
            <w:r w:rsidRPr="00CE0E00"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 w:rsidRPr="00CE0E00">
              <w:rPr>
                <w:rFonts w:ascii="Times New Roman" w:hAnsi="Times New Roman"/>
                <w:sz w:val="24"/>
                <w:szCs w:val="24"/>
              </w:rPr>
              <w:t>.2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A796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A796D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E0E0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D2C37"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93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             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E0E00" w:rsidP="00CA796D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Контрольная работа № 8  по теме «Длина окружности и площадь круга»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96D" w:rsidRPr="00CA796D" w:rsidRDefault="00CA796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62A1A" w:rsidTr="00BA07BB">
        <w:tc>
          <w:tcPr>
            <w:tcW w:w="97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 xml:space="preserve">Положительные и отрицательные числа  (13 </w:t>
            </w:r>
            <w:r w:rsidR="00962A1A"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 xml:space="preserve"> часов)</w:t>
            </w: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ординаты на прямой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 w:rsidP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ординаты на прямой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ординаты на прямой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тивоположные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.27                                                                                              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тивоположные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.27                                                                                              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дуль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дуль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ение чисел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Сравнение чисел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.29  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ение чисел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2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зменение величин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8D2C37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C37" w:rsidRDefault="008D2C3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C37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зменение величин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C37" w:rsidRDefault="008D2C37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>10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9 по теме «Положительные и отрицательные числа</w:t>
            </w:r>
            <w:r w:rsidR="00962A1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E21DFC" w:rsidTr="00E21DFC">
        <w:tc>
          <w:tcPr>
            <w:tcW w:w="97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1DFC" w:rsidRDefault="00E21DFC" w:rsidP="00E21DFC">
            <w:pPr>
              <w:rPr>
                <w:rFonts w:ascii="Times New Roman" w:hAnsi="Times New Roman"/>
                <w:b/>
                <w:color w:val="3333CC"/>
                <w:sz w:val="28"/>
                <w:szCs w:val="28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 xml:space="preserve"> Сложение и вычитание положительных и отрицательных чисел</w:t>
            </w:r>
          </w:p>
          <w:p w:rsidR="00E21DFC" w:rsidRDefault="00E21DFC" w:rsidP="00E21DFC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>(11  часов)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</w:t>
            </w: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чисел с помощью координатной прямой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E21D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8</w:t>
            </w:r>
          </w:p>
          <w:p w:rsidR="00962A1A" w:rsidRDefault="00962A1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чисел с помощью координатной прямой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отрицательных чисел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10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отрицательных чисел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чисел с разными знакам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чисел с разными знакам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чисел с разными знакам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та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та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та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>11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8D2C37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10</w:t>
            </w:r>
            <w:r w:rsidR="00962A1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 по теме «Сложение</w:t>
            </w:r>
            <w:r w:rsidR="00E21DFC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и вычитание положительных и отрицательных чисел</w:t>
            </w:r>
            <w:r w:rsidR="00962A1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962A1A" w:rsidTr="00BA07BB">
        <w:tc>
          <w:tcPr>
            <w:tcW w:w="97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>Умножение и деление положительных и отрицательных чисел (12</w:t>
            </w:r>
            <w:r w:rsidR="00962A1A"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 xml:space="preserve"> часов)</w:t>
            </w: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е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е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е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1DF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 чис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Pr="00E2030A" w:rsidRDefault="00E2030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2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Pr="00E2030A" w:rsidRDefault="00E2030A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E2030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11 по теме «Умножение и деление отрицательных чисел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действий с рациональными числам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действий с рациональными числам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действий с рациональными числам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97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>Решение уравнений (15</w:t>
            </w:r>
            <w:r w:rsidR="00962A1A"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 xml:space="preserve"> часов)</w:t>
            </w: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крытие скобок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крытие скобок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E4C6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крытие скобок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3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и обобщение по материалу четверти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4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эффициент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эффициент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обные слагаемы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обные слагаемы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E2030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030A" w:rsidRDefault="00E203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8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030A" w:rsidRDefault="00E2030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обные слагаемы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030A" w:rsidRDefault="00E2030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>13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E2030A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12</w:t>
            </w:r>
            <w:r w:rsidR="00962A1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по </w:t>
            </w: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теме «</w:t>
            </w:r>
            <w:r w:rsidR="0051095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Раскрытие скобок</w:t>
            </w:r>
            <w:r w:rsidR="00962A1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2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3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>144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962A1A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</w:t>
            </w:r>
            <w:r w:rsidR="0051095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а № 13 по теме «Решение уравнений</w:t>
            </w: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962A1A" w:rsidTr="00BA07BB">
        <w:tc>
          <w:tcPr>
            <w:tcW w:w="97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>Координаты на плоскости (13</w:t>
            </w:r>
            <w:r w:rsidR="00962A1A"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 xml:space="preserve"> часов)</w:t>
            </w: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ьные прямы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8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ьные прямы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2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олбчатые диаграммы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3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олбчатые диаграммы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4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к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10952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952" w:rsidRDefault="0051095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5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952" w:rsidRDefault="0051095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к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952" w:rsidRDefault="00510952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10952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952" w:rsidRDefault="0051095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952" w:rsidRDefault="0051095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к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4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952" w:rsidRDefault="00510952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>15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510952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14  по теме «Координаты на плоскости</w:t>
            </w:r>
            <w:r w:rsidR="00962A1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962A1A" w:rsidTr="00BA07BB">
        <w:tc>
          <w:tcPr>
            <w:tcW w:w="97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>Повторение (13</w:t>
            </w:r>
            <w:r w:rsidR="00962A1A"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 xml:space="preserve"> часов)</w:t>
            </w: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8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знаки делимости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ОД и НОК чисе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рифметические действия с обыкновенными дробями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1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ношения и пропорции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2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ение, сложение и вычитание рациональных чисе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3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чисе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4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йствия с рациональными числами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5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Pr="00B3700B" w:rsidRDefault="00B3700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3700B">
              <w:rPr>
                <w:rFonts w:ascii="Times New Roman" w:hAnsi="Times New Roman"/>
                <w:sz w:val="24"/>
                <w:szCs w:val="24"/>
              </w:rPr>
              <w:t>166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Pr="00B3700B" w:rsidRDefault="00B3700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962A1A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7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2A1A" w:rsidRDefault="00B3700B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2A1A" w:rsidRDefault="00962A1A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B3700B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00B" w:rsidRDefault="00B3700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00B" w:rsidRDefault="00B3700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00B" w:rsidRDefault="00B3700B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B3700B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00B" w:rsidRDefault="00B3700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9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00B" w:rsidRDefault="00B3700B">
            <w:pPr>
              <w:rPr>
                <w:rFonts w:ascii="Times New Roman" w:hAnsi="Times New Roman"/>
                <w:sz w:val="24"/>
                <w:szCs w:val="24"/>
              </w:rPr>
            </w:pPr>
            <w:r w:rsidRPr="00B3700B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00B" w:rsidRDefault="00B3700B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B3700B" w:rsidTr="00BA07BB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00B" w:rsidRPr="00B3700B" w:rsidRDefault="00B3700B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3700B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170</w:t>
            </w:r>
          </w:p>
        </w:tc>
        <w:tc>
          <w:tcPr>
            <w:tcW w:w="7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00B" w:rsidRDefault="00B3700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15 (итоговая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00B" w:rsidRDefault="00B3700B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</w:tbl>
    <w:p w:rsidR="00962A1A" w:rsidRDefault="00962A1A" w:rsidP="00962A1A">
      <w:pPr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962A1A" w:rsidRDefault="00962A1A" w:rsidP="00962A1A">
      <w:pPr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450D74" w:rsidRDefault="00450D74"/>
    <w:sectPr w:rsidR="00450D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6158" w:rsidRDefault="00A46158" w:rsidP="008B7E32">
      <w:pPr>
        <w:spacing w:after="0" w:line="240" w:lineRule="auto"/>
      </w:pPr>
      <w:r>
        <w:separator/>
      </w:r>
    </w:p>
  </w:endnote>
  <w:endnote w:type="continuationSeparator" w:id="0">
    <w:p w:rsidR="00A46158" w:rsidRDefault="00A46158" w:rsidP="008B7E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6158" w:rsidRDefault="00A46158" w:rsidP="008B7E32">
      <w:pPr>
        <w:spacing w:after="0" w:line="240" w:lineRule="auto"/>
      </w:pPr>
      <w:r>
        <w:separator/>
      </w:r>
    </w:p>
  </w:footnote>
  <w:footnote w:type="continuationSeparator" w:id="0">
    <w:p w:rsidR="00A46158" w:rsidRDefault="00A46158" w:rsidP="008B7E32">
      <w:pPr>
        <w:spacing w:after="0" w:line="240" w:lineRule="auto"/>
      </w:pPr>
      <w:r>
        <w:continuationSeparator/>
      </w:r>
    </w:p>
  </w:footnote>
  <w:footnote w:id="1">
    <w:p w:rsidR="00EE4C6A" w:rsidRDefault="00EE4C6A" w:rsidP="008B7E32">
      <w:pPr>
        <w:pStyle w:val="a8"/>
      </w:pPr>
      <w:r>
        <w:rPr>
          <w:rStyle w:val="a7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EE4C6A" w:rsidRDefault="00EE4C6A" w:rsidP="008B7E32">
      <w:pPr>
        <w:pStyle w:val="a8"/>
      </w:pPr>
      <w:r>
        <w:rPr>
          <w:rStyle w:val="a7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4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62D02027"/>
    <w:multiLevelType w:val="hybridMultilevel"/>
    <w:tmpl w:val="4F10A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4FB3C0F"/>
    <w:multiLevelType w:val="hybridMultilevel"/>
    <w:tmpl w:val="CB7E5F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0"/>
    <w:lvlOverride w:ilvl="0">
      <w:startOverride w:val="1"/>
    </w:lvlOverride>
  </w:num>
  <w:num w:numId="3">
    <w:abstractNumId w:val="22"/>
  </w:num>
  <w:num w:numId="4">
    <w:abstractNumId w:val="12"/>
  </w:num>
  <w:num w:numId="5">
    <w:abstractNumId w:val="17"/>
  </w:num>
  <w:num w:numId="6">
    <w:abstractNumId w:val="7"/>
  </w:num>
  <w:num w:numId="7">
    <w:abstractNumId w:val="4"/>
  </w:num>
  <w:num w:numId="8">
    <w:abstractNumId w:val="13"/>
  </w:num>
  <w:num w:numId="9">
    <w:abstractNumId w:val="3"/>
  </w:num>
  <w:num w:numId="10">
    <w:abstractNumId w:val="15"/>
  </w:num>
  <w:num w:numId="11">
    <w:abstractNumId w:val="23"/>
  </w:num>
  <w:num w:numId="12">
    <w:abstractNumId w:val="8"/>
  </w:num>
  <w:num w:numId="13">
    <w:abstractNumId w:val="5"/>
  </w:num>
  <w:num w:numId="14">
    <w:abstractNumId w:val="2"/>
  </w:num>
  <w:num w:numId="15">
    <w:abstractNumId w:val="1"/>
  </w:num>
  <w:num w:numId="16">
    <w:abstractNumId w:val="18"/>
  </w:num>
  <w:num w:numId="17">
    <w:abstractNumId w:val="24"/>
  </w:num>
  <w:num w:numId="18">
    <w:abstractNumId w:val="0"/>
  </w:num>
  <w:num w:numId="19">
    <w:abstractNumId w:val="16"/>
  </w:num>
  <w:num w:numId="20">
    <w:abstractNumId w:val="11"/>
  </w:num>
  <w:num w:numId="21">
    <w:abstractNumId w:val="20"/>
  </w:num>
  <w:num w:numId="22">
    <w:abstractNumId w:val="9"/>
  </w:num>
  <w:num w:numId="23">
    <w:abstractNumId w:val="14"/>
  </w:num>
  <w:num w:numId="24">
    <w:abstractNumId w:val="6"/>
  </w:num>
  <w:num w:numId="25">
    <w:abstractNumId w:val="19"/>
  </w:num>
  <w:num w:numId="2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2A1A"/>
    <w:rsid w:val="0003123C"/>
    <w:rsid w:val="00450D74"/>
    <w:rsid w:val="00493744"/>
    <w:rsid w:val="004A4C35"/>
    <w:rsid w:val="00510952"/>
    <w:rsid w:val="00605DFB"/>
    <w:rsid w:val="006633A5"/>
    <w:rsid w:val="0073149F"/>
    <w:rsid w:val="007C70F2"/>
    <w:rsid w:val="008B7E32"/>
    <w:rsid w:val="008D2C37"/>
    <w:rsid w:val="00962A1A"/>
    <w:rsid w:val="009F3433"/>
    <w:rsid w:val="00A46158"/>
    <w:rsid w:val="00B3700B"/>
    <w:rsid w:val="00BA07BB"/>
    <w:rsid w:val="00CA796D"/>
    <w:rsid w:val="00CD0827"/>
    <w:rsid w:val="00CE0E00"/>
    <w:rsid w:val="00E2030A"/>
    <w:rsid w:val="00E21DFC"/>
    <w:rsid w:val="00EE4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62A1A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8B7E3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8B7E32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Абзац списка Знак"/>
    <w:link w:val="a5"/>
    <w:uiPriority w:val="34"/>
    <w:locked/>
    <w:rsid w:val="00962A1A"/>
  </w:style>
  <w:style w:type="paragraph" w:styleId="a5">
    <w:name w:val="List Paragraph"/>
    <w:basedOn w:val="a0"/>
    <w:link w:val="a4"/>
    <w:qFormat/>
    <w:rsid w:val="00962A1A"/>
    <w:pPr>
      <w:ind w:left="720"/>
      <w:contextualSpacing/>
    </w:pPr>
  </w:style>
  <w:style w:type="table" w:styleId="a6">
    <w:name w:val="Table Grid"/>
    <w:basedOn w:val="a2"/>
    <w:uiPriority w:val="59"/>
    <w:rsid w:val="00962A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8B7E3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aliases w:val="Обычный 2 Знак"/>
    <w:basedOn w:val="a1"/>
    <w:link w:val="3"/>
    <w:rsid w:val="008B7E32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7">
    <w:name w:val="footnote reference"/>
    <w:uiPriority w:val="99"/>
    <w:rsid w:val="008B7E32"/>
    <w:rPr>
      <w:vertAlign w:val="superscript"/>
    </w:rPr>
  </w:style>
  <w:style w:type="paragraph" w:styleId="a8">
    <w:name w:val="footnote text"/>
    <w:aliases w:val="Знак6,F1"/>
    <w:basedOn w:val="a0"/>
    <w:link w:val="a9"/>
    <w:uiPriority w:val="99"/>
    <w:rsid w:val="008B7E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Текст сноски Знак"/>
    <w:aliases w:val="Знак6 Знак,F1 Знак"/>
    <w:basedOn w:val="a1"/>
    <w:link w:val="a8"/>
    <w:uiPriority w:val="99"/>
    <w:rsid w:val="008B7E3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a"/>
    <w:link w:val="ab"/>
    <w:uiPriority w:val="99"/>
    <w:qFormat/>
    <w:rsid w:val="008B7E32"/>
    <w:pPr>
      <w:numPr>
        <w:numId w:val="2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b">
    <w:name w:val="НОМЕРА Знак"/>
    <w:link w:val="a"/>
    <w:uiPriority w:val="99"/>
    <w:rsid w:val="008B7E32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8B7E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c">
    <w:name w:val="No Spacing"/>
    <w:uiPriority w:val="1"/>
    <w:qFormat/>
    <w:rsid w:val="008B7E32"/>
    <w:pPr>
      <w:spacing w:after="0" w:line="240" w:lineRule="auto"/>
    </w:pPr>
  </w:style>
  <w:style w:type="paragraph" w:styleId="ad">
    <w:name w:val="Subtitle"/>
    <w:basedOn w:val="a0"/>
    <w:next w:val="a0"/>
    <w:link w:val="ae"/>
    <w:qFormat/>
    <w:rsid w:val="008B7E32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e">
    <w:name w:val="Подзаголовок Знак"/>
    <w:basedOn w:val="a1"/>
    <w:link w:val="ad"/>
    <w:rsid w:val="008B7E32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a">
    <w:name w:val="Normal (Web)"/>
    <w:basedOn w:val="a0"/>
    <w:uiPriority w:val="99"/>
    <w:semiHidden/>
    <w:unhideWhenUsed/>
    <w:rsid w:val="008B7E32"/>
    <w:rPr>
      <w:rFonts w:ascii="Times New Roman" w:hAnsi="Times New Roman" w:cs="Times New Roman"/>
      <w:sz w:val="24"/>
      <w:szCs w:val="24"/>
    </w:rPr>
  </w:style>
  <w:style w:type="paragraph" w:styleId="af">
    <w:name w:val="Balloon Text"/>
    <w:basedOn w:val="a0"/>
    <w:link w:val="af0"/>
    <w:uiPriority w:val="99"/>
    <w:semiHidden/>
    <w:unhideWhenUsed/>
    <w:rsid w:val="00605D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605DF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62A1A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8B7E3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8B7E32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Абзац списка Знак"/>
    <w:link w:val="a5"/>
    <w:uiPriority w:val="34"/>
    <w:locked/>
    <w:rsid w:val="00962A1A"/>
  </w:style>
  <w:style w:type="paragraph" w:styleId="a5">
    <w:name w:val="List Paragraph"/>
    <w:basedOn w:val="a0"/>
    <w:link w:val="a4"/>
    <w:qFormat/>
    <w:rsid w:val="00962A1A"/>
    <w:pPr>
      <w:ind w:left="720"/>
      <w:contextualSpacing/>
    </w:pPr>
  </w:style>
  <w:style w:type="table" w:styleId="a6">
    <w:name w:val="Table Grid"/>
    <w:basedOn w:val="a2"/>
    <w:uiPriority w:val="59"/>
    <w:rsid w:val="00962A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8B7E3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aliases w:val="Обычный 2 Знак"/>
    <w:basedOn w:val="a1"/>
    <w:link w:val="3"/>
    <w:rsid w:val="008B7E32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7">
    <w:name w:val="footnote reference"/>
    <w:uiPriority w:val="99"/>
    <w:rsid w:val="008B7E32"/>
    <w:rPr>
      <w:vertAlign w:val="superscript"/>
    </w:rPr>
  </w:style>
  <w:style w:type="paragraph" w:styleId="a8">
    <w:name w:val="footnote text"/>
    <w:aliases w:val="Знак6,F1"/>
    <w:basedOn w:val="a0"/>
    <w:link w:val="a9"/>
    <w:uiPriority w:val="99"/>
    <w:rsid w:val="008B7E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Текст сноски Знак"/>
    <w:aliases w:val="Знак6 Знак,F1 Знак"/>
    <w:basedOn w:val="a1"/>
    <w:link w:val="a8"/>
    <w:uiPriority w:val="99"/>
    <w:rsid w:val="008B7E3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a"/>
    <w:link w:val="ab"/>
    <w:uiPriority w:val="99"/>
    <w:qFormat/>
    <w:rsid w:val="008B7E32"/>
    <w:pPr>
      <w:numPr>
        <w:numId w:val="2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b">
    <w:name w:val="НОМЕРА Знак"/>
    <w:link w:val="a"/>
    <w:uiPriority w:val="99"/>
    <w:rsid w:val="008B7E32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8B7E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c">
    <w:name w:val="No Spacing"/>
    <w:uiPriority w:val="1"/>
    <w:qFormat/>
    <w:rsid w:val="008B7E32"/>
    <w:pPr>
      <w:spacing w:after="0" w:line="240" w:lineRule="auto"/>
    </w:pPr>
  </w:style>
  <w:style w:type="paragraph" w:styleId="ad">
    <w:name w:val="Subtitle"/>
    <w:basedOn w:val="a0"/>
    <w:next w:val="a0"/>
    <w:link w:val="ae"/>
    <w:qFormat/>
    <w:rsid w:val="008B7E32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e">
    <w:name w:val="Подзаголовок Знак"/>
    <w:basedOn w:val="a1"/>
    <w:link w:val="ad"/>
    <w:rsid w:val="008B7E32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a">
    <w:name w:val="Normal (Web)"/>
    <w:basedOn w:val="a0"/>
    <w:uiPriority w:val="99"/>
    <w:semiHidden/>
    <w:unhideWhenUsed/>
    <w:rsid w:val="008B7E32"/>
    <w:rPr>
      <w:rFonts w:ascii="Times New Roman" w:hAnsi="Times New Roman" w:cs="Times New Roman"/>
      <w:sz w:val="24"/>
      <w:szCs w:val="24"/>
    </w:rPr>
  </w:style>
  <w:style w:type="paragraph" w:styleId="af">
    <w:name w:val="Balloon Text"/>
    <w:basedOn w:val="a0"/>
    <w:link w:val="af0"/>
    <w:uiPriority w:val="99"/>
    <w:semiHidden/>
    <w:unhideWhenUsed/>
    <w:rsid w:val="00605D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605DF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9492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1</Pages>
  <Words>4338</Words>
  <Characters>24729</Characters>
  <Application>Microsoft Office Word</Application>
  <DocSecurity>0</DocSecurity>
  <Lines>206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21</cp:revision>
  <dcterms:created xsi:type="dcterms:W3CDTF">2016-08-22T08:59:00Z</dcterms:created>
  <dcterms:modified xsi:type="dcterms:W3CDTF">2016-09-09T11:01:00Z</dcterms:modified>
</cp:coreProperties>
</file>